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114B10" w14:textId="100DB457" w:rsidR="00E91687" w:rsidRPr="00BD3489" w:rsidRDefault="00FA756A" w:rsidP="007A3C3C">
      <w:pPr>
        <w:tabs>
          <w:tab w:val="left" w:pos="0"/>
          <w:tab w:val="left" w:pos="256"/>
          <w:tab w:val="left" w:pos="426"/>
          <w:tab w:val="left" w:pos="9268"/>
          <w:tab w:val="left" w:pos="1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  <w:tab w:val="left" w:pos="0"/>
        </w:tabs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DEDA2C8" wp14:editId="3CBC1575">
            <wp:extent cx="5731510" cy="8620125"/>
            <wp:effectExtent l="0" t="0" r="254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62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7AC4" w:rsidRPr="00BD3489">
        <w:rPr>
          <w:rFonts w:ascii="Times New Roman" w:hAnsi="Times New Roman" w:cs="Times New Roman"/>
          <w:sz w:val="24"/>
          <w:szCs w:val="24"/>
        </w:rPr>
        <w:br w:type="page"/>
      </w:r>
      <w:r w:rsidR="00E91687"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5D45F1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5D45F1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B96B21" w:rsidRPr="00BD3489">
        <w:rPr>
          <w:rFonts w:ascii="Times New Roman" w:hAnsi="Times New Roman" w:cs="Times New Roman"/>
          <w:sz w:val="24"/>
          <w:szCs w:val="24"/>
        </w:rPr>
        <w:t>(</w:t>
      </w:r>
      <w:r w:rsidR="00B96B21"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B96B21" w:rsidRPr="00BD3489">
        <w:rPr>
          <w:rFonts w:ascii="Times New Roman" w:hAnsi="Times New Roman" w:cs="Times New Roman"/>
          <w:sz w:val="24"/>
          <w:szCs w:val="24"/>
        </w:rPr>
        <w:t>)</w:t>
      </w:r>
      <w:r w:rsidR="00B96B21"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State one disadvantage of using quota sampling compared with simple random</w:t>
      </w:r>
      <w:r w:rsidR="005D45F1" w:rsidRPr="00BD3489">
        <w:rPr>
          <w:rFonts w:ascii="Times New Roman" w:hAnsi="Times New Roman" w:cs="Times New Roman"/>
          <w:sz w:val="24"/>
          <w:szCs w:val="24"/>
        </w:rPr>
        <w:t xml:space="preserve"> </w:t>
      </w:r>
      <w:r w:rsidR="00E91687" w:rsidRPr="00BD3489">
        <w:rPr>
          <w:rFonts w:ascii="Times New Roman" w:hAnsi="Times New Roman" w:cs="Times New Roman"/>
          <w:sz w:val="24"/>
          <w:szCs w:val="24"/>
        </w:rPr>
        <w:t>sampling.</w:t>
      </w:r>
    </w:p>
    <w:p w14:paraId="7679653F" w14:textId="0F70ADBA" w:rsidR="00E91687" w:rsidRDefault="00E91687" w:rsidP="00E9721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0C57BDA" w14:textId="77777777" w:rsidR="00E9721C" w:rsidRPr="00BD3489" w:rsidRDefault="00E9721C" w:rsidP="00E9721C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A2E2A2F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In a university 8% of students are members of the university dance club.</w:t>
      </w:r>
    </w:p>
    <w:p w14:paraId="62665FB0" w14:textId="77777777" w:rsidR="00E9721C" w:rsidRDefault="00E9721C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8151023" w14:textId="3859A6F2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A random sample of 36 students is taken from the university.</w:t>
      </w:r>
    </w:p>
    <w:p w14:paraId="05830C04" w14:textId="77777777" w:rsidR="00E9721C" w:rsidRDefault="00E9721C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B18D7FE" w14:textId="0C71D19C" w:rsidR="00E91687" w:rsidRPr="00BD3489" w:rsidRDefault="00E91687" w:rsidP="006E72B5">
      <w:pPr>
        <w:autoSpaceDE w:val="0"/>
        <w:autoSpaceDN w:val="0"/>
        <w:adjustRightInd w:val="0"/>
        <w:ind w:right="-89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random variabl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represents the number of these students who are members of the dance club.</w:t>
      </w:r>
    </w:p>
    <w:p w14:paraId="5625417A" w14:textId="77777777" w:rsidR="00451662" w:rsidRPr="00BD3489" w:rsidRDefault="00451662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3231DD7" w14:textId="6D183E91" w:rsidR="00E91687" w:rsidRPr="00BD3489" w:rsidRDefault="00B96B21" w:rsidP="00451662">
      <w:pPr>
        <w:tabs>
          <w:tab w:val="left" w:pos="425"/>
          <w:tab w:val="left" w:pos="993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Using a suitable model for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E91687" w:rsidRPr="00BD3489">
        <w:rPr>
          <w:rFonts w:ascii="Times New Roman" w:hAnsi="Times New Roman" w:cs="Times New Roman"/>
          <w:sz w:val="24"/>
          <w:szCs w:val="24"/>
        </w:rPr>
        <w:t>, find</w:t>
      </w:r>
    </w:p>
    <w:p w14:paraId="5E98854D" w14:textId="77777777" w:rsidR="00E9721C" w:rsidRDefault="00E9721C" w:rsidP="00451662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653C909A" w14:textId="632D5EBE" w:rsidR="00E91687" w:rsidRPr="00BD3489" w:rsidRDefault="00451662" w:rsidP="00451662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P(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E91687" w:rsidRPr="00BD3489">
        <w:rPr>
          <w:rFonts w:ascii="Times New Roman" w:hAnsi="Times New Roman" w:cs="Times New Roman"/>
          <w:sz w:val="24"/>
          <w:szCs w:val="24"/>
        </w:rPr>
        <w:t>= 4)</w:t>
      </w:r>
    </w:p>
    <w:p w14:paraId="2C52453F" w14:textId="77777777" w:rsidR="00E9721C" w:rsidRDefault="00E9721C" w:rsidP="00451662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5F84596E" w14:textId="41DB8D61" w:rsidR="00E91687" w:rsidRPr="00BD3489" w:rsidRDefault="00451662" w:rsidP="00451662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P(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E9721C">
        <w:rPr>
          <w:rFonts w:ascii="Cambria Math" w:eastAsia="EuclidMathTwo" w:hAnsi="Cambria Math" w:cs="Times New Roman"/>
          <w:sz w:val="24"/>
          <w:szCs w:val="24"/>
        </w:rPr>
        <w:t>≥</w:t>
      </w:r>
      <w:r w:rsidR="00E91687" w:rsidRPr="00BD3489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="00E91687" w:rsidRPr="00BD3489">
        <w:rPr>
          <w:rFonts w:ascii="Times New Roman" w:hAnsi="Times New Roman" w:cs="Times New Roman"/>
          <w:sz w:val="24"/>
          <w:szCs w:val="24"/>
        </w:rPr>
        <w:t>7)</w:t>
      </w:r>
    </w:p>
    <w:p w14:paraId="7367C9F8" w14:textId="387454B6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FBC1658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Only 40% of the university dance club members can dance the tango.</w:t>
      </w:r>
    </w:p>
    <w:p w14:paraId="7F6FDD10" w14:textId="77777777" w:rsidR="00210A5D" w:rsidRPr="00BD3489" w:rsidRDefault="00210A5D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DB21380" w14:textId="3E5935C0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Find the probability that a student is a member of the university dance club and can</w:t>
      </w:r>
    </w:p>
    <w:p w14:paraId="53A2CDC5" w14:textId="77777777" w:rsidR="00E91687" w:rsidRPr="00BD3489" w:rsidRDefault="00E91687" w:rsidP="00E9721C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dance the tango.</w:t>
      </w:r>
    </w:p>
    <w:p w14:paraId="27BCE838" w14:textId="5E5C84A9" w:rsidR="00E91687" w:rsidRDefault="00E91687" w:rsidP="00285B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E5A3039" w14:textId="77777777" w:rsidR="00285BE6" w:rsidRPr="00BD3489" w:rsidRDefault="00285BE6" w:rsidP="00285B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525642B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A random sample of 50 students is taken from the university.</w:t>
      </w:r>
    </w:p>
    <w:p w14:paraId="4236EDA5" w14:textId="77777777" w:rsidR="00210A5D" w:rsidRPr="00BD3489" w:rsidRDefault="00210A5D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6808575" w14:textId="0180B89C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Find the probability that fewer than 3 of these students are members of the</w:t>
      </w:r>
    </w:p>
    <w:p w14:paraId="1B8CD06B" w14:textId="77777777" w:rsidR="00E91687" w:rsidRPr="00BD3489" w:rsidRDefault="00E91687" w:rsidP="00E9721C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university dance club and can dance the tango.</w:t>
      </w:r>
    </w:p>
    <w:p w14:paraId="04245677" w14:textId="2571BB05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9A17A06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 is 7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D896B21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68351BF" w14:textId="7A68B234" w:rsidR="005A1C34" w:rsidRPr="00BD3489" w:rsidRDefault="005A1C34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3E8AB1D" w14:textId="77777777" w:rsidR="00285BE6" w:rsidRDefault="00285BE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7D731D5" w14:textId="04F8B29C" w:rsidR="00E91687" w:rsidRPr="00BD3489" w:rsidRDefault="00E91687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2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Marc took a random sample of 16 students from a school and for each student recorded</w:t>
      </w:r>
    </w:p>
    <w:p w14:paraId="3E70D67B" w14:textId="77777777" w:rsidR="00285BE6" w:rsidRDefault="00285BE6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59F936A" w14:textId="1A032600" w:rsidR="00E91687" w:rsidRPr="00285BE6" w:rsidRDefault="00E91687" w:rsidP="00285BE6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85BE6">
        <w:rPr>
          <w:rFonts w:ascii="Times New Roman" w:hAnsi="Times New Roman" w:cs="Times New Roman"/>
          <w:sz w:val="24"/>
          <w:szCs w:val="24"/>
        </w:rPr>
        <w:t xml:space="preserve">the number of letters, </w:t>
      </w:r>
      <w:r w:rsidRPr="00285BE6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85BE6">
        <w:rPr>
          <w:rFonts w:ascii="Times New Roman" w:hAnsi="Times New Roman" w:cs="Times New Roman"/>
          <w:sz w:val="24"/>
          <w:szCs w:val="24"/>
        </w:rPr>
        <w:t>, in their last name</w:t>
      </w:r>
    </w:p>
    <w:p w14:paraId="05E73DF3" w14:textId="6B33D2B9" w:rsidR="00E91687" w:rsidRPr="00285BE6" w:rsidRDefault="00E91687" w:rsidP="00285BE6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85BE6">
        <w:rPr>
          <w:rFonts w:ascii="Times New Roman" w:hAnsi="Times New Roman" w:cs="Times New Roman"/>
          <w:sz w:val="24"/>
          <w:szCs w:val="24"/>
        </w:rPr>
        <w:t xml:space="preserve">the number of letters, </w:t>
      </w:r>
      <w:r w:rsidRPr="00285BE6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285BE6">
        <w:rPr>
          <w:rFonts w:ascii="Times New Roman" w:hAnsi="Times New Roman" w:cs="Times New Roman"/>
          <w:sz w:val="24"/>
          <w:szCs w:val="24"/>
        </w:rPr>
        <w:t>, in their first name</w:t>
      </w:r>
    </w:p>
    <w:p w14:paraId="6B2655FC" w14:textId="77777777" w:rsidR="00210A5D" w:rsidRPr="00BD3489" w:rsidRDefault="00210A5D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340513F" w14:textId="5047BCE4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His results are shown in the scatter diagram on the next page.</w:t>
      </w:r>
    </w:p>
    <w:p w14:paraId="6AE25334" w14:textId="77777777" w:rsidR="00285BE6" w:rsidRDefault="00285BE6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57999AE" w14:textId="77253EAC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Describe the correlation between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="00E91687" w:rsidRPr="00BD3489">
        <w:rPr>
          <w:rFonts w:ascii="Times New Roman" w:hAnsi="Times New Roman" w:cs="Times New Roman"/>
          <w:sz w:val="24"/>
          <w:szCs w:val="24"/>
        </w:rPr>
        <w:t>.</w:t>
      </w:r>
    </w:p>
    <w:p w14:paraId="4509801A" w14:textId="079EE283" w:rsidR="00E91687" w:rsidRDefault="00E91687" w:rsidP="00285B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5646F5D" w14:textId="77777777" w:rsidR="00285BE6" w:rsidRPr="00BD3489" w:rsidRDefault="00285BE6" w:rsidP="00285B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88441C2" w14:textId="77777777" w:rsidR="00E91687" w:rsidRPr="00BD3489" w:rsidRDefault="00E91687" w:rsidP="00285BE6">
      <w:pPr>
        <w:autoSpaceDE w:val="0"/>
        <w:autoSpaceDN w:val="0"/>
        <w:adjustRightInd w:val="0"/>
        <w:ind w:right="-188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Marc suggests that parents with long last names tend to give their children shorter first names.</w:t>
      </w:r>
    </w:p>
    <w:p w14:paraId="59B303D5" w14:textId="77777777" w:rsidR="00285BE6" w:rsidRDefault="00285BE6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4DB80ED" w14:textId="7C22AF7B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Using the scatter diagram comment on Marc’s suggestion, giving a reason for your</w:t>
      </w:r>
    </w:p>
    <w:p w14:paraId="13EDC896" w14:textId="77777777" w:rsidR="00E91687" w:rsidRPr="00BD3489" w:rsidRDefault="00E91687" w:rsidP="00210A5D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answer.</w:t>
      </w:r>
    </w:p>
    <w:p w14:paraId="2434D6B8" w14:textId="29113055" w:rsidR="00E91687" w:rsidRDefault="00E91687" w:rsidP="00285B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377F5F0" w14:textId="77777777" w:rsidR="00285BE6" w:rsidRPr="00BD3489" w:rsidRDefault="00285BE6" w:rsidP="00285BE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A1E1B7A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e results from Marc’s random sample of 16 observations are given in the table below.</w:t>
      </w:r>
    </w:p>
    <w:p w14:paraId="5C948072" w14:textId="77777777" w:rsidR="00210A5D" w:rsidRPr="00BD3489" w:rsidRDefault="00210A5D" w:rsidP="00E91687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0"/>
        <w:gridCol w:w="530"/>
        <w:gridCol w:w="530"/>
        <w:gridCol w:w="530"/>
        <w:gridCol w:w="530"/>
        <w:gridCol w:w="530"/>
        <w:gridCol w:w="530"/>
        <w:gridCol w:w="530"/>
        <w:gridCol w:w="530"/>
        <w:gridCol w:w="530"/>
        <w:gridCol w:w="530"/>
        <w:gridCol w:w="531"/>
        <w:gridCol w:w="531"/>
        <w:gridCol w:w="531"/>
        <w:gridCol w:w="531"/>
        <w:gridCol w:w="531"/>
        <w:gridCol w:w="531"/>
      </w:tblGrid>
      <w:tr w:rsidR="00285BE6" w:rsidRPr="00285BE6" w14:paraId="3C7F1DB2" w14:textId="77777777" w:rsidTr="00285BE6">
        <w:trPr>
          <w:trHeight w:val="373"/>
        </w:trPr>
        <w:tc>
          <w:tcPr>
            <w:tcW w:w="530" w:type="dxa"/>
            <w:vAlign w:val="center"/>
          </w:tcPr>
          <w:p w14:paraId="15F1B50B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530" w:type="dxa"/>
            <w:vAlign w:val="center"/>
          </w:tcPr>
          <w:p w14:paraId="74BB1154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30" w:type="dxa"/>
            <w:vAlign w:val="center"/>
          </w:tcPr>
          <w:p w14:paraId="4794B568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30" w:type="dxa"/>
            <w:vAlign w:val="center"/>
          </w:tcPr>
          <w:p w14:paraId="2F003438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30" w:type="dxa"/>
            <w:vAlign w:val="center"/>
          </w:tcPr>
          <w:p w14:paraId="35E00F3A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30" w:type="dxa"/>
            <w:vAlign w:val="center"/>
          </w:tcPr>
          <w:p w14:paraId="6FB4F777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30" w:type="dxa"/>
            <w:vAlign w:val="center"/>
          </w:tcPr>
          <w:p w14:paraId="0C867071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30" w:type="dxa"/>
            <w:vAlign w:val="center"/>
          </w:tcPr>
          <w:p w14:paraId="1C945B38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30" w:type="dxa"/>
            <w:vAlign w:val="center"/>
          </w:tcPr>
          <w:p w14:paraId="027C47B8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30" w:type="dxa"/>
            <w:vAlign w:val="center"/>
          </w:tcPr>
          <w:p w14:paraId="74D7FF2F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30" w:type="dxa"/>
            <w:vAlign w:val="center"/>
          </w:tcPr>
          <w:p w14:paraId="1D65A7C3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31" w:type="dxa"/>
            <w:vAlign w:val="center"/>
          </w:tcPr>
          <w:p w14:paraId="5FE1ADCB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31" w:type="dxa"/>
            <w:vAlign w:val="center"/>
          </w:tcPr>
          <w:p w14:paraId="6FD5294C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31" w:type="dxa"/>
            <w:vAlign w:val="center"/>
          </w:tcPr>
          <w:p w14:paraId="5F9E3FAB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31" w:type="dxa"/>
            <w:vAlign w:val="center"/>
          </w:tcPr>
          <w:p w14:paraId="54FD7516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31" w:type="dxa"/>
            <w:vAlign w:val="center"/>
          </w:tcPr>
          <w:p w14:paraId="1A81B166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31" w:type="dxa"/>
            <w:vAlign w:val="center"/>
          </w:tcPr>
          <w:p w14:paraId="7C7F58D0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85BE6" w:rsidRPr="00285BE6" w14:paraId="6FC107B3" w14:textId="77777777" w:rsidTr="00285BE6">
        <w:trPr>
          <w:trHeight w:val="420"/>
        </w:trPr>
        <w:tc>
          <w:tcPr>
            <w:tcW w:w="530" w:type="dxa"/>
            <w:vAlign w:val="center"/>
          </w:tcPr>
          <w:p w14:paraId="73A3127F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y</w:t>
            </w:r>
          </w:p>
        </w:tc>
        <w:tc>
          <w:tcPr>
            <w:tcW w:w="530" w:type="dxa"/>
            <w:vAlign w:val="center"/>
          </w:tcPr>
          <w:p w14:paraId="5209945C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30" w:type="dxa"/>
            <w:vAlign w:val="center"/>
          </w:tcPr>
          <w:p w14:paraId="548D81EF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30" w:type="dxa"/>
            <w:vAlign w:val="center"/>
          </w:tcPr>
          <w:p w14:paraId="53BE98F9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30" w:type="dxa"/>
            <w:vAlign w:val="center"/>
          </w:tcPr>
          <w:p w14:paraId="51FF588E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30" w:type="dxa"/>
            <w:vAlign w:val="center"/>
          </w:tcPr>
          <w:p w14:paraId="4BF52018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30" w:type="dxa"/>
            <w:vAlign w:val="center"/>
          </w:tcPr>
          <w:p w14:paraId="15DD10C3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30" w:type="dxa"/>
            <w:vAlign w:val="center"/>
          </w:tcPr>
          <w:p w14:paraId="5CD8CCB9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30" w:type="dxa"/>
            <w:vAlign w:val="center"/>
          </w:tcPr>
          <w:p w14:paraId="0432C4C7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30" w:type="dxa"/>
            <w:vAlign w:val="center"/>
          </w:tcPr>
          <w:p w14:paraId="2AB3CB87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30" w:type="dxa"/>
            <w:vAlign w:val="center"/>
          </w:tcPr>
          <w:p w14:paraId="4E93CD96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31" w:type="dxa"/>
            <w:vAlign w:val="center"/>
          </w:tcPr>
          <w:p w14:paraId="1742E1A4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31" w:type="dxa"/>
            <w:vAlign w:val="center"/>
          </w:tcPr>
          <w:p w14:paraId="7BD70480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31" w:type="dxa"/>
            <w:vAlign w:val="center"/>
          </w:tcPr>
          <w:p w14:paraId="02D49DFC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31" w:type="dxa"/>
            <w:vAlign w:val="center"/>
          </w:tcPr>
          <w:p w14:paraId="31BD8D36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31" w:type="dxa"/>
            <w:vAlign w:val="center"/>
          </w:tcPr>
          <w:p w14:paraId="4FDF2118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31" w:type="dxa"/>
            <w:vAlign w:val="center"/>
          </w:tcPr>
          <w:p w14:paraId="3E056358" w14:textId="77777777" w:rsidR="00285BE6" w:rsidRPr="00285BE6" w:rsidRDefault="00285BE6" w:rsidP="00285BE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5BE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14:paraId="3CD31C65" w14:textId="77777777" w:rsidR="00210A5D" w:rsidRPr="00BD3489" w:rsidRDefault="00210A5D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ED62FDC" w14:textId="48108535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Use your calculator to find the product moment correlation coefficient between</w:t>
      </w:r>
    </w:p>
    <w:p w14:paraId="69F6C8BC" w14:textId="77777777" w:rsidR="00E91687" w:rsidRPr="00BD3489" w:rsidRDefault="00E91687" w:rsidP="00210A5D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D3489">
        <w:rPr>
          <w:rFonts w:ascii="Times New Roman" w:hAnsi="Times New Roman" w:cs="Times New Roman"/>
          <w:sz w:val="24"/>
          <w:szCs w:val="24"/>
        </w:rPr>
        <w:t>for these data.</w:t>
      </w:r>
    </w:p>
    <w:p w14:paraId="3B7FCEE1" w14:textId="6166AFEA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9F3DF93" w14:textId="3E6EEC21" w:rsidR="00E91687" w:rsidRPr="00BD3489" w:rsidRDefault="00B96B21" w:rsidP="00210A5D">
      <w:pPr>
        <w:tabs>
          <w:tab w:val="left" w:pos="425"/>
        </w:tabs>
        <w:autoSpaceDE w:val="0"/>
        <w:autoSpaceDN w:val="0"/>
        <w:adjustRightInd w:val="0"/>
        <w:ind w:left="426" w:hanging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Test whether or not there is evidence of a negative correlation between the number</w:t>
      </w:r>
      <w:r w:rsidR="00210A5D" w:rsidRPr="00BD3489">
        <w:rPr>
          <w:rFonts w:ascii="Times New Roman" w:hAnsi="Times New Roman" w:cs="Times New Roman"/>
          <w:sz w:val="24"/>
          <w:szCs w:val="24"/>
        </w:rPr>
        <w:t xml:space="preserve"> </w:t>
      </w:r>
      <w:r w:rsidR="00E91687" w:rsidRPr="00BD3489">
        <w:rPr>
          <w:rFonts w:ascii="Times New Roman" w:hAnsi="Times New Roman" w:cs="Times New Roman"/>
          <w:sz w:val="24"/>
          <w:szCs w:val="24"/>
        </w:rPr>
        <w:t>of letters in the last name and the number of letters in the first name.</w:t>
      </w:r>
    </w:p>
    <w:p w14:paraId="51415739" w14:textId="77777777" w:rsidR="00285BE6" w:rsidRDefault="00285BE6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BD4E2E5" w14:textId="5DAD0262" w:rsidR="00E91687" w:rsidRPr="00BD3489" w:rsidRDefault="00E91687" w:rsidP="00285BE6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You should</w:t>
      </w:r>
    </w:p>
    <w:p w14:paraId="1288E3B1" w14:textId="77777777" w:rsidR="00285BE6" w:rsidRDefault="00285BE6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1113287" w14:textId="43EA6747" w:rsidR="00E91687" w:rsidRPr="00285BE6" w:rsidRDefault="00E91687" w:rsidP="00285BE6">
      <w:pPr>
        <w:pStyle w:val="ListParagraph"/>
        <w:numPr>
          <w:ilvl w:val="0"/>
          <w:numId w:val="2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85BE6">
        <w:rPr>
          <w:rFonts w:ascii="Times New Roman" w:hAnsi="Times New Roman" w:cs="Times New Roman"/>
          <w:sz w:val="24"/>
          <w:szCs w:val="24"/>
        </w:rPr>
        <w:t>state your hypotheses clearly</w:t>
      </w:r>
    </w:p>
    <w:p w14:paraId="0BCC1586" w14:textId="669D8454" w:rsidR="00E91687" w:rsidRPr="00285BE6" w:rsidRDefault="00E91687" w:rsidP="00285BE6">
      <w:pPr>
        <w:pStyle w:val="ListParagraph"/>
        <w:numPr>
          <w:ilvl w:val="0"/>
          <w:numId w:val="2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285BE6">
        <w:rPr>
          <w:rFonts w:ascii="Times New Roman" w:hAnsi="Times New Roman" w:cs="Times New Roman"/>
          <w:sz w:val="24"/>
          <w:szCs w:val="24"/>
        </w:rPr>
        <w:t>use a 5% level of significance</w:t>
      </w:r>
    </w:p>
    <w:p w14:paraId="2F627D2A" w14:textId="7445E6EE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F0CFD35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2 is 6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0C8CF101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0FE817B" w14:textId="3BDF9CBE" w:rsidR="00E91687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26086A28" w14:textId="77777777" w:rsidR="00721854" w:rsidRDefault="0072185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2266B1E" w14:textId="77777777" w:rsidR="00721854" w:rsidRDefault="0072185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96F3423" w14:textId="4793C7A4" w:rsidR="00721854" w:rsidRDefault="00721854" w:rsidP="00721854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21854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5623AF3A" wp14:editId="6098236C">
            <wp:extent cx="4716780" cy="4069080"/>
            <wp:effectExtent l="0" t="0" r="762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6780" cy="406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99E04" w14:textId="77777777" w:rsidR="00721854" w:rsidRDefault="0072185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DBDD296" w14:textId="4A3000C0" w:rsidR="00721854" w:rsidRDefault="0072185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2FF18BC" w14:textId="38D8EDF6" w:rsidR="00E91687" w:rsidRPr="00BD3489" w:rsidRDefault="00E91687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3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Stav is studying the large data set for September 2015</w:t>
      </w:r>
    </w:p>
    <w:p w14:paraId="2068BA9E" w14:textId="77777777" w:rsidR="00F023E4" w:rsidRDefault="00F023E4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F64851E" w14:textId="1E042769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He codes the variable Daily Mean Pressure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D3489">
        <w:rPr>
          <w:rFonts w:ascii="Times New Roman" w:hAnsi="Times New Roman" w:cs="Times New Roman"/>
          <w:sz w:val="24"/>
          <w:szCs w:val="24"/>
        </w:rPr>
        <w:t xml:space="preserve">, using the formula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BD3489">
        <w:rPr>
          <w:rFonts w:ascii="Times New Roman" w:hAnsi="Times New Roman" w:cs="Times New Roman"/>
          <w:sz w:val="24"/>
          <w:szCs w:val="24"/>
        </w:rPr>
        <w:t xml:space="preserve">=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− 1010</w:t>
      </w:r>
    </w:p>
    <w:p w14:paraId="6930F606" w14:textId="77777777" w:rsidR="00F023E4" w:rsidRDefault="00F023E4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E5398CF" w14:textId="6CCC0036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e data for all 30 days from Hurn are summarised by</w:t>
      </w:r>
    </w:p>
    <w:p w14:paraId="74209C2C" w14:textId="77777777" w:rsidR="00210A5D" w:rsidRPr="00BD3489" w:rsidRDefault="00210A5D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819FD91" w14:textId="0CC51D29" w:rsidR="00E91687" w:rsidRPr="00BD3489" w:rsidRDefault="00F023E4" w:rsidP="00F023E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F023E4">
        <w:rPr>
          <w:rFonts w:ascii="Times New Roman" w:hAnsi="Times New Roman" w:cs="Times New Roman"/>
          <w:position w:val="-14"/>
          <w:sz w:val="24"/>
          <w:szCs w:val="24"/>
        </w:rPr>
        <w:object w:dxaOrig="2720" w:dyaOrig="400" w14:anchorId="24B252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2pt;height:19.8pt" o:ole="">
            <v:imagedata r:id="rId10" o:title=""/>
          </v:shape>
          <o:OLEObject Type="Embed" ProgID="Equation.DSMT4" ShapeID="_x0000_i1025" DrawAspect="Content" ObjectID="_1698242418" r:id="rId11"/>
        </w:object>
      </w:r>
    </w:p>
    <w:p w14:paraId="7EDEF34D" w14:textId="77777777" w:rsidR="00210A5D" w:rsidRPr="00BD3489" w:rsidRDefault="00210A5D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8215846" w14:textId="22144670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State the units of the variable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624462E6" w14:textId="7810E503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492F9DA" w14:textId="54CC6C6C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Find the mean Daily Mean Pressure for these 30 days.</w:t>
      </w:r>
    </w:p>
    <w:p w14:paraId="45881A67" w14:textId="0456A5F8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169C527" w14:textId="5B1A19F3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Find the standard deviation of Daily Mean Pressure for these 30 days.</w:t>
      </w:r>
    </w:p>
    <w:p w14:paraId="21BD1394" w14:textId="3BACA368" w:rsidR="00E91687" w:rsidRDefault="00E91687" w:rsidP="00D3254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905B288" w14:textId="77777777" w:rsidR="00D32547" w:rsidRPr="00BD3489" w:rsidRDefault="00D32547" w:rsidP="00D32547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DA4E742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Stav knows that, in the UK, winds circulate</w:t>
      </w:r>
    </w:p>
    <w:p w14:paraId="6A48CEA7" w14:textId="60A48754" w:rsidR="00E91687" w:rsidRPr="00D32547" w:rsidRDefault="00E91687" w:rsidP="00D32547">
      <w:pPr>
        <w:pStyle w:val="ListParagraph"/>
        <w:numPr>
          <w:ilvl w:val="0"/>
          <w:numId w:val="3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32547">
        <w:rPr>
          <w:rFonts w:ascii="Times New Roman" w:hAnsi="Times New Roman" w:cs="Times New Roman"/>
          <w:sz w:val="24"/>
          <w:szCs w:val="24"/>
        </w:rPr>
        <w:t xml:space="preserve">in a </w:t>
      </w:r>
      <w:r w:rsidRPr="00D32547">
        <w:rPr>
          <w:rFonts w:ascii="Times New Roman" w:hAnsi="Times New Roman" w:cs="Times New Roman"/>
          <w:b/>
          <w:bCs/>
          <w:sz w:val="24"/>
          <w:szCs w:val="24"/>
        </w:rPr>
        <w:t xml:space="preserve">clockwise </w:t>
      </w:r>
      <w:r w:rsidRPr="00D32547">
        <w:rPr>
          <w:rFonts w:ascii="Times New Roman" w:hAnsi="Times New Roman" w:cs="Times New Roman"/>
          <w:sz w:val="24"/>
          <w:szCs w:val="24"/>
        </w:rPr>
        <w:t xml:space="preserve">direction around a region of </w:t>
      </w:r>
      <w:r w:rsidRPr="00D32547">
        <w:rPr>
          <w:rFonts w:ascii="Times New Roman" w:hAnsi="Times New Roman" w:cs="Times New Roman"/>
          <w:b/>
          <w:bCs/>
          <w:sz w:val="24"/>
          <w:szCs w:val="24"/>
        </w:rPr>
        <w:t xml:space="preserve">high </w:t>
      </w:r>
      <w:r w:rsidRPr="00D32547">
        <w:rPr>
          <w:rFonts w:ascii="Times New Roman" w:hAnsi="Times New Roman" w:cs="Times New Roman"/>
          <w:sz w:val="24"/>
          <w:szCs w:val="24"/>
        </w:rPr>
        <w:t>pressure</w:t>
      </w:r>
    </w:p>
    <w:p w14:paraId="062CCA4B" w14:textId="4D41132D" w:rsidR="00E91687" w:rsidRPr="00D32547" w:rsidRDefault="00E91687" w:rsidP="00D32547">
      <w:pPr>
        <w:pStyle w:val="ListParagraph"/>
        <w:numPr>
          <w:ilvl w:val="0"/>
          <w:numId w:val="3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32547">
        <w:rPr>
          <w:rFonts w:ascii="Times New Roman" w:hAnsi="Times New Roman" w:cs="Times New Roman"/>
          <w:sz w:val="24"/>
          <w:szCs w:val="24"/>
        </w:rPr>
        <w:t xml:space="preserve">in an </w:t>
      </w:r>
      <w:r w:rsidRPr="00D32547">
        <w:rPr>
          <w:rFonts w:ascii="Times New Roman" w:hAnsi="Times New Roman" w:cs="Times New Roman"/>
          <w:b/>
          <w:bCs/>
          <w:sz w:val="24"/>
          <w:szCs w:val="24"/>
        </w:rPr>
        <w:t xml:space="preserve">anticlockwise </w:t>
      </w:r>
      <w:r w:rsidRPr="00D32547">
        <w:rPr>
          <w:rFonts w:ascii="Times New Roman" w:hAnsi="Times New Roman" w:cs="Times New Roman"/>
          <w:sz w:val="24"/>
          <w:szCs w:val="24"/>
        </w:rPr>
        <w:t xml:space="preserve">direction around a region of </w:t>
      </w:r>
      <w:r w:rsidRPr="00D32547">
        <w:rPr>
          <w:rFonts w:ascii="Times New Roman" w:hAnsi="Times New Roman" w:cs="Times New Roman"/>
          <w:b/>
          <w:bCs/>
          <w:sz w:val="24"/>
          <w:szCs w:val="24"/>
        </w:rPr>
        <w:t xml:space="preserve">low </w:t>
      </w:r>
      <w:r w:rsidRPr="00D32547">
        <w:rPr>
          <w:rFonts w:ascii="Times New Roman" w:hAnsi="Times New Roman" w:cs="Times New Roman"/>
          <w:sz w:val="24"/>
          <w:szCs w:val="24"/>
        </w:rPr>
        <w:t>pressure</w:t>
      </w:r>
    </w:p>
    <w:p w14:paraId="1A9FE084" w14:textId="77777777" w:rsidR="00210A5D" w:rsidRPr="00BD3489" w:rsidRDefault="00210A5D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F5948C1" w14:textId="4A28CF2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e table gives the Daily Mean Pressure for 3 locations from the large data set on 26/09/2015</w:t>
      </w:r>
    </w:p>
    <w:p w14:paraId="758FB031" w14:textId="77777777" w:rsidR="00210A5D" w:rsidRPr="00BD3489" w:rsidRDefault="00210A5D" w:rsidP="00E91687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0" w:type="auto"/>
        <w:tblInd w:w="137" w:type="dxa"/>
        <w:tblLook w:val="04A0" w:firstRow="1" w:lastRow="0" w:firstColumn="1" w:lastColumn="0" w:noHBand="0" w:noVBand="1"/>
      </w:tblPr>
      <w:tblGrid>
        <w:gridCol w:w="2835"/>
        <w:gridCol w:w="2014"/>
        <w:gridCol w:w="2015"/>
        <w:gridCol w:w="2015"/>
      </w:tblGrid>
      <w:tr w:rsidR="00D32547" w:rsidRPr="00D32547" w14:paraId="72C71B1C" w14:textId="77777777" w:rsidTr="00A843D6">
        <w:trPr>
          <w:trHeight w:val="463"/>
        </w:trPr>
        <w:tc>
          <w:tcPr>
            <w:tcW w:w="2835" w:type="dxa"/>
            <w:vAlign w:val="center"/>
          </w:tcPr>
          <w:p w14:paraId="6CD10254" w14:textId="77777777" w:rsidR="00D32547" w:rsidRPr="00D32547" w:rsidRDefault="00D32547" w:rsidP="00A843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3254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Location</w:t>
            </w:r>
          </w:p>
        </w:tc>
        <w:tc>
          <w:tcPr>
            <w:tcW w:w="2014" w:type="dxa"/>
            <w:vAlign w:val="center"/>
          </w:tcPr>
          <w:p w14:paraId="29535178" w14:textId="77777777" w:rsidR="00D32547" w:rsidRPr="00D32547" w:rsidRDefault="00D32547" w:rsidP="00A843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547">
              <w:rPr>
                <w:rFonts w:ascii="Times New Roman" w:hAnsi="Times New Roman" w:cs="Times New Roman"/>
                <w:sz w:val="24"/>
                <w:szCs w:val="24"/>
              </w:rPr>
              <w:t>Heathrow</w:t>
            </w:r>
          </w:p>
        </w:tc>
        <w:tc>
          <w:tcPr>
            <w:tcW w:w="2015" w:type="dxa"/>
            <w:vAlign w:val="center"/>
          </w:tcPr>
          <w:p w14:paraId="7C69334B" w14:textId="77777777" w:rsidR="00D32547" w:rsidRPr="00D32547" w:rsidRDefault="00D32547" w:rsidP="00A843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547">
              <w:rPr>
                <w:rFonts w:ascii="Times New Roman" w:hAnsi="Times New Roman" w:cs="Times New Roman"/>
                <w:sz w:val="24"/>
                <w:szCs w:val="24"/>
              </w:rPr>
              <w:t>Hurn</w:t>
            </w:r>
          </w:p>
        </w:tc>
        <w:tc>
          <w:tcPr>
            <w:tcW w:w="2015" w:type="dxa"/>
            <w:vAlign w:val="center"/>
          </w:tcPr>
          <w:p w14:paraId="6AE1C81E" w14:textId="77777777" w:rsidR="00D32547" w:rsidRPr="00D32547" w:rsidRDefault="00D32547" w:rsidP="00A843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547">
              <w:rPr>
                <w:rFonts w:ascii="Times New Roman" w:hAnsi="Times New Roman" w:cs="Times New Roman"/>
                <w:sz w:val="24"/>
                <w:szCs w:val="24"/>
              </w:rPr>
              <w:t>Leuchars</w:t>
            </w:r>
          </w:p>
        </w:tc>
      </w:tr>
      <w:tr w:rsidR="00D32547" w:rsidRPr="00D32547" w14:paraId="582196B1" w14:textId="77777777" w:rsidTr="00A843D6">
        <w:trPr>
          <w:trHeight w:val="463"/>
        </w:trPr>
        <w:tc>
          <w:tcPr>
            <w:tcW w:w="2835" w:type="dxa"/>
            <w:vAlign w:val="center"/>
          </w:tcPr>
          <w:p w14:paraId="5B67F6E2" w14:textId="3F60AE52" w:rsidR="00D32547" w:rsidRPr="00D32547" w:rsidRDefault="00D32547" w:rsidP="00A843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3254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aily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D3254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ean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D3254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essure</w:t>
            </w:r>
          </w:p>
        </w:tc>
        <w:tc>
          <w:tcPr>
            <w:tcW w:w="2014" w:type="dxa"/>
            <w:vAlign w:val="center"/>
          </w:tcPr>
          <w:p w14:paraId="3E7723BA" w14:textId="77777777" w:rsidR="00D32547" w:rsidRPr="00D32547" w:rsidRDefault="00D32547" w:rsidP="00A843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547">
              <w:rPr>
                <w:rFonts w:ascii="Times New Roman" w:hAnsi="Times New Roman" w:cs="Times New Roman"/>
                <w:sz w:val="24"/>
                <w:szCs w:val="24"/>
              </w:rPr>
              <w:t>1029</w:t>
            </w:r>
          </w:p>
        </w:tc>
        <w:tc>
          <w:tcPr>
            <w:tcW w:w="2015" w:type="dxa"/>
            <w:vAlign w:val="center"/>
          </w:tcPr>
          <w:p w14:paraId="7BA2786C" w14:textId="77777777" w:rsidR="00D32547" w:rsidRPr="00D32547" w:rsidRDefault="00D32547" w:rsidP="00A843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547">
              <w:rPr>
                <w:rFonts w:ascii="Times New Roman" w:hAnsi="Times New Roman" w:cs="Times New Roman"/>
                <w:sz w:val="24"/>
                <w:szCs w:val="24"/>
              </w:rPr>
              <w:t>1028</w:t>
            </w:r>
          </w:p>
        </w:tc>
        <w:tc>
          <w:tcPr>
            <w:tcW w:w="2015" w:type="dxa"/>
            <w:vAlign w:val="center"/>
          </w:tcPr>
          <w:p w14:paraId="22F2CFFB" w14:textId="77777777" w:rsidR="00D32547" w:rsidRPr="00D32547" w:rsidRDefault="00D32547" w:rsidP="00A843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32547">
              <w:rPr>
                <w:rFonts w:ascii="Times New Roman" w:hAnsi="Times New Roman" w:cs="Times New Roman"/>
                <w:sz w:val="24"/>
                <w:szCs w:val="24"/>
              </w:rPr>
              <w:t>1028</w:t>
            </w:r>
          </w:p>
        </w:tc>
      </w:tr>
      <w:tr w:rsidR="00D32547" w:rsidRPr="00D32547" w14:paraId="4C6756C6" w14:textId="77777777" w:rsidTr="00A843D6">
        <w:trPr>
          <w:trHeight w:val="463"/>
        </w:trPr>
        <w:tc>
          <w:tcPr>
            <w:tcW w:w="2835" w:type="dxa"/>
            <w:vAlign w:val="center"/>
          </w:tcPr>
          <w:p w14:paraId="1B9EDB38" w14:textId="214AC485" w:rsidR="00D32547" w:rsidRPr="00D32547" w:rsidRDefault="00D32547" w:rsidP="00A843D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3254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ardinal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D3254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Wind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D3254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irection</w:t>
            </w:r>
          </w:p>
        </w:tc>
        <w:tc>
          <w:tcPr>
            <w:tcW w:w="2014" w:type="dxa"/>
            <w:vAlign w:val="center"/>
          </w:tcPr>
          <w:p w14:paraId="384CC1CB" w14:textId="77777777" w:rsidR="00D32547" w:rsidRPr="00D32547" w:rsidRDefault="00D32547" w:rsidP="00A843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15" w:type="dxa"/>
            <w:vAlign w:val="center"/>
          </w:tcPr>
          <w:p w14:paraId="73B36967" w14:textId="77777777" w:rsidR="00D32547" w:rsidRPr="00D32547" w:rsidRDefault="00D32547" w:rsidP="00A843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15" w:type="dxa"/>
            <w:vAlign w:val="center"/>
          </w:tcPr>
          <w:p w14:paraId="44DF7A65" w14:textId="77777777" w:rsidR="00D32547" w:rsidRPr="00D32547" w:rsidRDefault="00D32547" w:rsidP="00A843D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14:paraId="271FF8AF" w14:textId="77777777" w:rsidR="00210A5D" w:rsidRPr="00BD3489" w:rsidRDefault="00210A5D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0DFCC8D" w14:textId="246739C5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e Cardinal Wind Directions for these 3 locations on 26/09/2015 were, in random order,</w:t>
      </w:r>
    </w:p>
    <w:p w14:paraId="106B0B5C" w14:textId="77777777" w:rsidR="00D32547" w:rsidRDefault="00D3254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4B6F3EB" w14:textId="03089BC7" w:rsidR="00E91687" w:rsidRPr="00BD3489" w:rsidRDefault="00E91687" w:rsidP="00D32547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W</w:t>
      </w:r>
      <w:r w:rsidR="00D32547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NE</w:t>
      </w:r>
      <w:r w:rsidR="00D32547">
        <w:rPr>
          <w:rFonts w:ascii="Times New Roman" w:hAnsi="Times New Roman" w:cs="Times New Roman"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E</w:t>
      </w:r>
    </w:p>
    <w:p w14:paraId="0BB7B3C3" w14:textId="77777777" w:rsidR="00D32547" w:rsidRDefault="00D3254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9B86F24" w14:textId="4DB3F480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You may assume that these 3 locations were under a single region of pressure.</w:t>
      </w:r>
    </w:p>
    <w:p w14:paraId="6F6EF6FD" w14:textId="77777777" w:rsidR="00210A5D" w:rsidRPr="00BD3489" w:rsidRDefault="00210A5D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38C79CB" w14:textId="29B3BD39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Using your knowledge of the large data set, place each of these Cardinal Wind</w:t>
      </w:r>
    </w:p>
    <w:p w14:paraId="5F291FAF" w14:textId="77777777" w:rsidR="00E91687" w:rsidRPr="00BD3489" w:rsidRDefault="00E91687" w:rsidP="00210A5D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Directions in the correct location in the table.</w:t>
      </w:r>
    </w:p>
    <w:p w14:paraId="47B16C98" w14:textId="77777777" w:rsidR="00E91687" w:rsidRPr="00BD3489" w:rsidRDefault="00E91687" w:rsidP="00210A5D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Give a reason for your answer.</w:t>
      </w:r>
    </w:p>
    <w:p w14:paraId="7C9FCBE5" w14:textId="79EA4ECA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BB42E16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3 is 8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0FB24BA0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AB2FD68" w14:textId="16066DE3" w:rsidR="00E91687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CE78B4F" w14:textId="77777777" w:rsidR="00A734F6" w:rsidRDefault="00A734F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6E0FB7C" w14:textId="08EFA708" w:rsidR="00E91687" w:rsidRPr="00BD3489" w:rsidRDefault="00E91687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4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A large college produces three magazines.</w:t>
      </w:r>
    </w:p>
    <w:p w14:paraId="501C8E4D" w14:textId="0F064C76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One magazine is about green issues, one is about equality and one is about sports.</w:t>
      </w:r>
    </w:p>
    <w:p w14:paraId="728BFA09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A student at the college is selected at random and the events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Pr="00BD3489">
        <w:rPr>
          <w:rFonts w:ascii="Times New Roman" w:hAnsi="Times New Roman" w:cs="Times New Roman"/>
          <w:sz w:val="24"/>
          <w:szCs w:val="24"/>
        </w:rPr>
        <w:t xml:space="preserve">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E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S </w:t>
      </w:r>
      <w:r w:rsidRPr="00BD3489">
        <w:rPr>
          <w:rFonts w:ascii="Times New Roman" w:hAnsi="Times New Roman" w:cs="Times New Roman"/>
          <w:sz w:val="24"/>
          <w:szCs w:val="24"/>
        </w:rPr>
        <w:t>are defined as</w:t>
      </w:r>
    </w:p>
    <w:p w14:paraId="7F0411D8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follows</w:t>
      </w:r>
    </w:p>
    <w:p w14:paraId="031AE1D2" w14:textId="77777777" w:rsidR="00210A5D" w:rsidRPr="00BD3489" w:rsidRDefault="00210A5D" w:rsidP="00E91687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5A2D7EEF" w14:textId="1F9A722D" w:rsidR="00E91687" w:rsidRPr="00BD3489" w:rsidRDefault="00E91687" w:rsidP="00A734F6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G </w:t>
      </w:r>
      <w:r w:rsidRPr="00BD3489">
        <w:rPr>
          <w:rFonts w:ascii="Times New Roman" w:hAnsi="Times New Roman" w:cs="Times New Roman"/>
          <w:sz w:val="24"/>
          <w:szCs w:val="24"/>
        </w:rPr>
        <w:t>is the event that the student reads the magazine about green issues</w:t>
      </w:r>
    </w:p>
    <w:p w14:paraId="1E6B6D38" w14:textId="77777777" w:rsidR="00E91687" w:rsidRPr="00BD3489" w:rsidRDefault="00E91687" w:rsidP="00A734F6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E </w:t>
      </w:r>
      <w:r w:rsidRPr="00BD3489">
        <w:rPr>
          <w:rFonts w:ascii="Times New Roman" w:hAnsi="Times New Roman" w:cs="Times New Roman"/>
          <w:sz w:val="24"/>
          <w:szCs w:val="24"/>
        </w:rPr>
        <w:t>is the event that the student reads the magazine about equality</w:t>
      </w:r>
    </w:p>
    <w:p w14:paraId="1A49C162" w14:textId="77777777" w:rsidR="00E91687" w:rsidRPr="00BD3489" w:rsidRDefault="00E91687" w:rsidP="00A734F6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S </w:t>
      </w:r>
      <w:r w:rsidRPr="00BD3489">
        <w:rPr>
          <w:rFonts w:ascii="Times New Roman" w:hAnsi="Times New Roman" w:cs="Times New Roman"/>
          <w:sz w:val="24"/>
          <w:szCs w:val="24"/>
        </w:rPr>
        <w:t>is the event that the student reads the magazine about sports</w:t>
      </w:r>
    </w:p>
    <w:p w14:paraId="4BD18BC0" w14:textId="77777777" w:rsidR="00A734F6" w:rsidRDefault="00A734F6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A8C7D62" w14:textId="09D858C1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Venn diagram, wher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BD3489">
        <w:rPr>
          <w:rFonts w:ascii="Times New Roman" w:hAnsi="Times New Roman" w:cs="Times New Roman"/>
          <w:sz w:val="24"/>
          <w:szCs w:val="24"/>
        </w:rPr>
        <w:t xml:space="preserve">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BD3489">
        <w:rPr>
          <w:rFonts w:ascii="Times New Roman" w:hAnsi="Times New Roman" w:cs="Times New Roman"/>
          <w:sz w:val="24"/>
          <w:szCs w:val="24"/>
        </w:rPr>
        <w:t xml:space="preserve">,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r </w:t>
      </w:r>
      <w:r w:rsidRPr="00BD3489">
        <w:rPr>
          <w:rFonts w:ascii="Times New Roman" w:hAnsi="Times New Roman" w:cs="Times New Roman"/>
          <w:sz w:val="24"/>
          <w:szCs w:val="24"/>
        </w:rPr>
        <w:t xml:space="preserve">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BD3489">
        <w:rPr>
          <w:rFonts w:ascii="Times New Roman" w:hAnsi="Times New Roman" w:cs="Times New Roman"/>
          <w:sz w:val="24"/>
          <w:szCs w:val="24"/>
        </w:rPr>
        <w:t>are probabilities, gives the probability for each</w:t>
      </w:r>
    </w:p>
    <w:p w14:paraId="1AB2D599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subset.</w:t>
      </w:r>
    </w:p>
    <w:p w14:paraId="31A403CC" w14:textId="77777777" w:rsidR="00210A5D" w:rsidRPr="00BD3489" w:rsidRDefault="00210A5D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94970C7" w14:textId="56E4F976" w:rsidR="00210A5D" w:rsidRPr="00BD3489" w:rsidRDefault="00315198" w:rsidP="00210A5D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31519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0F3B33A" wp14:editId="226A533D">
            <wp:extent cx="2910840" cy="1791286"/>
            <wp:effectExtent l="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3356" cy="179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B2EA34" w14:textId="77777777" w:rsidR="00210A5D" w:rsidRPr="00BD3489" w:rsidRDefault="00210A5D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9B7FD55" w14:textId="51785071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Find the proportion of students in the college who read exactly one of these</w:t>
      </w:r>
    </w:p>
    <w:p w14:paraId="727E4AD1" w14:textId="77777777" w:rsidR="00E91687" w:rsidRPr="00BD3489" w:rsidRDefault="00E91687" w:rsidP="00210A5D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magazines.</w:t>
      </w:r>
    </w:p>
    <w:p w14:paraId="1AFF7683" w14:textId="1C40A18A" w:rsidR="007403D5" w:rsidRPr="00BD3489" w:rsidRDefault="00E91687" w:rsidP="007403D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389A588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No students read all three magazines and P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Pr="00BD3489">
        <w:rPr>
          <w:rFonts w:ascii="Times New Roman" w:hAnsi="Times New Roman" w:cs="Times New Roman"/>
          <w:sz w:val="24"/>
          <w:szCs w:val="24"/>
        </w:rPr>
        <w:t>) = 0.25</w:t>
      </w:r>
    </w:p>
    <w:p w14:paraId="0DC138D5" w14:textId="77777777" w:rsidR="007403D5" w:rsidRDefault="007403D5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2A04B1E" w14:textId="05399978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Find</w:t>
      </w:r>
    </w:p>
    <w:p w14:paraId="1A64A598" w14:textId="77777777" w:rsidR="00210A5D" w:rsidRPr="00BD3489" w:rsidRDefault="00210A5D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A6E8947" w14:textId="2EA8BCED" w:rsidR="00E91687" w:rsidRPr="00BD3489" w:rsidRDefault="00451662" w:rsidP="00210A5D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the value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p</w:t>
      </w:r>
    </w:p>
    <w:p w14:paraId="58003D68" w14:textId="77777777" w:rsidR="007403D5" w:rsidRDefault="007403D5" w:rsidP="00210A5D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0D95384C" w14:textId="48AE0B9C" w:rsidR="00E91687" w:rsidRPr="00BD3489" w:rsidRDefault="00451662" w:rsidP="00210A5D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the value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q</w:t>
      </w:r>
    </w:p>
    <w:p w14:paraId="6828EDD9" w14:textId="7681EE0A" w:rsidR="007403D5" w:rsidRPr="00BD3489" w:rsidRDefault="00E91687" w:rsidP="007403D5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2BB8C1D" w14:textId="0544863B" w:rsidR="00006B21" w:rsidRPr="00BD3489" w:rsidRDefault="00E91687" w:rsidP="00006B2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Given that P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S </w:t>
      </w:r>
      <w:r w:rsidRPr="00BD3489">
        <w:rPr>
          <w:rFonts w:ascii="Times New Roman" w:hAnsi="Times New Roman" w:cs="Times New Roman"/>
          <w:sz w:val="24"/>
          <w:szCs w:val="24"/>
        </w:rPr>
        <w:t xml:space="preserve">|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BD3489">
        <w:rPr>
          <w:rFonts w:ascii="Times New Roman" w:hAnsi="Times New Roman" w:cs="Times New Roman"/>
          <w:sz w:val="24"/>
          <w:szCs w:val="24"/>
        </w:rPr>
        <w:t xml:space="preserve">) = </w:t>
      </w:r>
      <w:r w:rsidR="007403D5" w:rsidRPr="007403D5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3F5BF0F0">
          <v:shape id="_x0000_i1026" type="#_x0000_t75" style="width:16.2pt;height:31.2pt" o:ole="">
            <v:imagedata r:id="rId13" o:title=""/>
          </v:shape>
          <o:OLEObject Type="Embed" ProgID="Equation.DSMT4" ShapeID="_x0000_i1026" DrawAspect="Content" ObjectID="_1698242419" r:id="rId14"/>
        </w:object>
      </w:r>
    </w:p>
    <w:p w14:paraId="2B77C0AA" w14:textId="77777777" w:rsidR="00006B21" w:rsidRPr="00BD3489" w:rsidRDefault="00006B21" w:rsidP="00006B2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78ACA0A" w14:textId="0FFB0191" w:rsidR="00E91687" w:rsidRPr="00BD3489" w:rsidRDefault="00B96B21" w:rsidP="00006B21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find</w:t>
      </w:r>
    </w:p>
    <w:p w14:paraId="55B3516A" w14:textId="77777777" w:rsidR="007403D5" w:rsidRDefault="007403D5" w:rsidP="00006B21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72758BF7" w14:textId="30DE280D" w:rsidR="00E91687" w:rsidRPr="00BD3489" w:rsidRDefault="00451662" w:rsidP="00006B21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the value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r</w:t>
      </w:r>
    </w:p>
    <w:p w14:paraId="54F2E287" w14:textId="77777777" w:rsidR="007403D5" w:rsidRDefault="007403D5" w:rsidP="00006B21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228774A0" w14:textId="5B472F6A" w:rsidR="00E91687" w:rsidRPr="00BD3489" w:rsidRDefault="00451662" w:rsidP="00006B21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the value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t</w:t>
      </w:r>
    </w:p>
    <w:p w14:paraId="4191D533" w14:textId="5DC2D817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2ACCC6A" w14:textId="16999EAA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Determine whether or not the events (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S </w:t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∩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ʹ) and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G </w:t>
      </w:r>
      <w:r w:rsidR="00E91687" w:rsidRPr="00BD3489">
        <w:rPr>
          <w:rFonts w:ascii="Times New Roman" w:hAnsi="Times New Roman" w:cs="Times New Roman"/>
          <w:sz w:val="24"/>
          <w:szCs w:val="24"/>
        </w:rPr>
        <w:t>are independent.</w:t>
      </w:r>
    </w:p>
    <w:p w14:paraId="0A2AAB8B" w14:textId="77777777" w:rsidR="00E91687" w:rsidRPr="00BD3489" w:rsidRDefault="00E91687" w:rsidP="00D53C67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Show your working clearly.</w:t>
      </w:r>
    </w:p>
    <w:p w14:paraId="2203AD58" w14:textId="7D760468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ACA66F0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4 is 11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51DFA8DC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0F14A4A" w14:textId="460BE868" w:rsidR="00E91687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9A0B825" w14:textId="121D9FE0" w:rsidR="00E91687" w:rsidRPr="00BD3489" w:rsidRDefault="00E91687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>The heights of females from a country are normally distributed with</w:t>
      </w:r>
    </w:p>
    <w:p w14:paraId="4A38DD18" w14:textId="77777777" w:rsidR="00D53C67" w:rsidRPr="00BD3489" w:rsidRDefault="00D53C6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4FBB874" w14:textId="7EA60651" w:rsidR="00D53C67" w:rsidRPr="006423D6" w:rsidRDefault="00E91687" w:rsidP="006423D6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6423D6">
        <w:rPr>
          <w:rFonts w:ascii="Times New Roman" w:hAnsi="Times New Roman" w:cs="Times New Roman"/>
          <w:sz w:val="24"/>
          <w:szCs w:val="24"/>
        </w:rPr>
        <w:t>a mean of 166.5 cm</w:t>
      </w:r>
    </w:p>
    <w:p w14:paraId="37EA0611" w14:textId="28D47B2C" w:rsidR="00E91687" w:rsidRPr="006423D6" w:rsidRDefault="00E91687" w:rsidP="006423D6">
      <w:pPr>
        <w:pStyle w:val="ListParagraph"/>
        <w:numPr>
          <w:ilvl w:val="0"/>
          <w:numId w:val="4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6423D6">
        <w:rPr>
          <w:rFonts w:ascii="Times New Roman" w:hAnsi="Times New Roman" w:cs="Times New Roman"/>
          <w:sz w:val="24"/>
          <w:szCs w:val="24"/>
        </w:rPr>
        <w:t>a standard deviation of 6.1 cm</w:t>
      </w:r>
    </w:p>
    <w:p w14:paraId="0AD2C9B6" w14:textId="77777777" w:rsidR="006423D6" w:rsidRDefault="006423D6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7F78482" w14:textId="369B9C95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Given that 1% of females from this country are shorter than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BD3489">
        <w:rPr>
          <w:rFonts w:ascii="Times New Roman" w:hAnsi="Times New Roman" w:cs="Times New Roman"/>
          <w:sz w:val="24"/>
          <w:szCs w:val="24"/>
        </w:rPr>
        <w:t>cm,</w:t>
      </w:r>
    </w:p>
    <w:p w14:paraId="758BE4F9" w14:textId="77777777" w:rsidR="00D53C67" w:rsidRPr="00BD3489" w:rsidRDefault="00D53C67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DA329E5" w14:textId="47DFF377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k</w:t>
      </w:r>
    </w:p>
    <w:p w14:paraId="578B18A5" w14:textId="47FBD18F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E3D65B5" w14:textId="06452EDB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Find the proportion of females from this country with heights between 150 cm</w:t>
      </w:r>
    </w:p>
    <w:p w14:paraId="64739C94" w14:textId="77777777" w:rsidR="00E91687" w:rsidRPr="00BD3489" w:rsidRDefault="00E91687" w:rsidP="00D53C67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and 175 cm</w:t>
      </w:r>
    </w:p>
    <w:p w14:paraId="424AD313" w14:textId="24615CE6" w:rsidR="00E91687" w:rsidRDefault="00E91687" w:rsidP="006423D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6359768" w14:textId="77777777" w:rsidR="006423D6" w:rsidRPr="00BD3489" w:rsidRDefault="006423D6" w:rsidP="006423D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B905CAA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A female, from this country, is chosen at random from those with heights between</w:t>
      </w:r>
    </w:p>
    <w:p w14:paraId="7C3FBAA6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150 cm and 175 cm</w:t>
      </w:r>
    </w:p>
    <w:p w14:paraId="6D2ED306" w14:textId="77777777" w:rsidR="00D53C67" w:rsidRPr="00BD3489" w:rsidRDefault="00D53C67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3E86ACA" w14:textId="2AF3FC9D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Find the probability that her height is more than 160 cm</w:t>
      </w:r>
    </w:p>
    <w:p w14:paraId="7655A437" w14:textId="10FE3EEF" w:rsidR="00E91687" w:rsidRDefault="00E91687" w:rsidP="006423D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4C11B9D" w14:textId="77777777" w:rsidR="006423D6" w:rsidRPr="00BD3489" w:rsidRDefault="006423D6" w:rsidP="006423D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E89D435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The heights of females from a different country are normally distributed with a standard</w:t>
      </w:r>
    </w:p>
    <w:p w14:paraId="189EC368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deviation of 7.4 cm</w:t>
      </w:r>
    </w:p>
    <w:p w14:paraId="32C9348C" w14:textId="77777777" w:rsidR="00D53C67" w:rsidRPr="00BD3489" w:rsidRDefault="00D53C6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DBB3191" w14:textId="38626BAA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Mia believes that the mean height of females from this country is less than 166.5 cm</w:t>
      </w:r>
    </w:p>
    <w:p w14:paraId="0A62EC16" w14:textId="77777777" w:rsidR="00502C9C" w:rsidRDefault="00502C9C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16957C6" w14:textId="077764CE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Mia takes a random sample of 50 females from this country and finds the mean of her</w:t>
      </w:r>
    </w:p>
    <w:p w14:paraId="31592770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sample is 164.6 cm</w:t>
      </w:r>
    </w:p>
    <w:p w14:paraId="3075FD29" w14:textId="77777777" w:rsidR="00D53C67" w:rsidRPr="00BD3489" w:rsidRDefault="00D53C67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44ACBBA" w14:textId="6BF1A5E4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Carry out a suitable test to assess Mia’s belief.</w:t>
      </w:r>
    </w:p>
    <w:p w14:paraId="047688D3" w14:textId="397DE5F0" w:rsidR="00E91687" w:rsidRPr="00BD3489" w:rsidRDefault="00E91687" w:rsidP="00502C9C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You should</w:t>
      </w:r>
    </w:p>
    <w:p w14:paraId="12624B45" w14:textId="77777777" w:rsidR="00502C9C" w:rsidRDefault="00502C9C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26BA97E" w14:textId="6D3EA02A" w:rsidR="00E91687" w:rsidRPr="00502C9C" w:rsidRDefault="00E91687" w:rsidP="00502C9C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502C9C">
        <w:rPr>
          <w:rFonts w:ascii="Times New Roman" w:hAnsi="Times New Roman" w:cs="Times New Roman"/>
          <w:sz w:val="24"/>
          <w:szCs w:val="24"/>
        </w:rPr>
        <w:t>state your hypotheses clearly</w:t>
      </w:r>
    </w:p>
    <w:p w14:paraId="07523260" w14:textId="4C1E1C24" w:rsidR="00E91687" w:rsidRPr="00502C9C" w:rsidRDefault="00502C9C" w:rsidP="00502C9C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502C9C">
        <w:rPr>
          <w:rFonts w:ascii="Times New Roman" w:hAnsi="Times New Roman" w:cs="Times New Roman"/>
          <w:sz w:val="24"/>
          <w:szCs w:val="24"/>
        </w:rPr>
        <w:t>u</w:t>
      </w:r>
      <w:r w:rsidR="00E91687" w:rsidRPr="00502C9C">
        <w:rPr>
          <w:rFonts w:ascii="Times New Roman" w:hAnsi="Times New Roman" w:cs="Times New Roman"/>
          <w:sz w:val="24"/>
          <w:szCs w:val="24"/>
        </w:rPr>
        <w:t>se a 5% level of significance</w:t>
      </w:r>
    </w:p>
    <w:p w14:paraId="77633A0E" w14:textId="0680B4AD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2FB2D36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5 is 11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077D9F42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CBDD5C4" w14:textId="0C5DD9EA" w:rsidR="00E91687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29D651D" w14:textId="77777777" w:rsidR="00AD564D" w:rsidRDefault="00AD564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6018338E" w14:textId="19AC509D" w:rsidR="00E91687" w:rsidRPr="00BD3489" w:rsidRDefault="00E91687" w:rsidP="00C513CF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lastRenderedPageBreak/>
        <w:t>6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C513CF" w:rsidRPr="00BD3489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BD3489">
        <w:rPr>
          <w:rFonts w:ascii="Times New Roman" w:hAnsi="Times New Roman" w:cs="Times New Roman"/>
          <w:sz w:val="24"/>
          <w:szCs w:val="24"/>
        </w:rPr>
        <w:t xml:space="preserve">The discrete random variable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BD3489">
        <w:rPr>
          <w:rFonts w:ascii="Times New Roman" w:hAnsi="Times New Roman" w:cs="Times New Roman"/>
          <w:sz w:val="24"/>
          <w:szCs w:val="24"/>
        </w:rPr>
        <w:t>has the following probability distribution</w:t>
      </w:r>
    </w:p>
    <w:p w14:paraId="15B89BEC" w14:textId="77777777" w:rsidR="00AD564D" w:rsidRDefault="00AD564D" w:rsidP="00E91687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tbl>
      <w:tblPr>
        <w:tblStyle w:val="TableGrid"/>
        <w:tblW w:w="0" w:type="auto"/>
        <w:tblInd w:w="704" w:type="dxa"/>
        <w:tblLook w:val="04A0" w:firstRow="1" w:lastRow="0" w:firstColumn="1" w:lastColumn="0" w:noHBand="0" w:noVBand="1"/>
      </w:tblPr>
      <w:tblGrid>
        <w:gridCol w:w="1878"/>
        <w:gridCol w:w="1878"/>
        <w:gridCol w:w="1878"/>
        <w:gridCol w:w="1879"/>
      </w:tblGrid>
      <w:tr w:rsidR="00776056" w:rsidRPr="00776056" w14:paraId="6C2C2A30" w14:textId="77777777" w:rsidTr="005A0881">
        <w:trPr>
          <w:trHeight w:val="427"/>
        </w:trPr>
        <w:tc>
          <w:tcPr>
            <w:tcW w:w="1878" w:type="dxa"/>
            <w:vAlign w:val="center"/>
          </w:tcPr>
          <w:p w14:paraId="18198D52" w14:textId="77777777" w:rsidR="00776056" w:rsidRPr="00776056" w:rsidRDefault="00776056" w:rsidP="005A088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7605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1878" w:type="dxa"/>
            <w:vAlign w:val="center"/>
          </w:tcPr>
          <w:p w14:paraId="274F4DA5" w14:textId="77777777" w:rsidR="00776056" w:rsidRPr="00776056" w:rsidRDefault="00776056" w:rsidP="005A088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7605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</w:p>
        </w:tc>
        <w:tc>
          <w:tcPr>
            <w:tcW w:w="1878" w:type="dxa"/>
            <w:vAlign w:val="center"/>
          </w:tcPr>
          <w:p w14:paraId="28627807" w14:textId="77777777" w:rsidR="00776056" w:rsidRPr="00776056" w:rsidRDefault="00776056" w:rsidP="005A088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7605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</w:t>
            </w:r>
          </w:p>
        </w:tc>
        <w:tc>
          <w:tcPr>
            <w:tcW w:w="1879" w:type="dxa"/>
            <w:vAlign w:val="center"/>
          </w:tcPr>
          <w:p w14:paraId="64A36A26" w14:textId="77777777" w:rsidR="00776056" w:rsidRPr="00776056" w:rsidRDefault="00776056" w:rsidP="005A088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7605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</w:p>
        </w:tc>
      </w:tr>
      <w:tr w:rsidR="00776056" w:rsidRPr="00776056" w14:paraId="39141035" w14:textId="77777777" w:rsidTr="005A0881">
        <w:trPr>
          <w:trHeight w:val="427"/>
        </w:trPr>
        <w:tc>
          <w:tcPr>
            <w:tcW w:w="1878" w:type="dxa"/>
            <w:vAlign w:val="center"/>
          </w:tcPr>
          <w:p w14:paraId="755B7356" w14:textId="77777777" w:rsidR="00776056" w:rsidRPr="00776056" w:rsidRDefault="00776056" w:rsidP="005A088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6056">
              <w:rPr>
                <w:rFonts w:ascii="Times New Roman" w:hAnsi="Times New Roman" w:cs="Times New Roman"/>
                <w:sz w:val="24"/>
                <w:szCs w:val="24"/>
              </w:rPr>
              <w:t>P(</w:t>
            </w:r>
            <w:r w:rsidRPr="0077605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X </w:t>
            </w:r>
            <w:r w:rsidRPr="00776056"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Pr="0077605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77605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878" w:type="dxa"/>
            <w:vAlign w:val="center"/>
          </w:tcPr>
          <w:p w14:paraId="5064ACD7" w14:textId="77777777" w:rsidR="00776056" w:rsidRPr="00776056" w:rsidRDefault="00776056" w:rsidP="005A088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76056">
              <w:rPr>
                <w:rFonts w:ascii="Times New Roman" w:hAnsi="Times New Roman" w:cs="Times New Roman"/>
                <w:sz w:val="24"/>
                <w:szCs w:val="24"/>
              </w:rPr>
              <w:t>log</w:t>
            </w:r>
            <w:r w:rsidRPr="0077605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6</w:t>
            </w:r>
            <w:r w:rsidRPr="007760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7605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</w:p>
        </w:tc>
        <w:tc>
          <w:tcPr>
            <w:tcW w:w="1878" w:type="dxa"/>
            <w:vAlign w:val="center"/>
          </w:tcPr>
          <w:p w14:paraId="4147A506" w14:textId="77777777" w:rsidR="00776056" w:rsidRPr="00776056" w:rsidRDefault="00776056" w:rsidP="005A088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76056">
              <w:rPr>
                <w:rFonts w:ascii="Times New Roman" w:hAnsi="Times New Roman" w:cs="Times New Roman"/>
                <w:sz w:val="24"/>
                <w:szCs w:val="24"/>
              </w:rPr>
              <w:t>log</w:t>
            </w:r>
            <w:r w:rsidRPr="0077605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6</w:t>
            </w:r>
            <w:r w:rsidRPr="007760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7605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b</w:t>
            </w:r>
          </w:p>
        </w:tc>
        <w:tc>
          <w:tcPr>
            <w:tcW w:w="1879" w:type="dxa"/>
            <w:vAlign w:val="center"/>
          </w:tcPr>
          <w:p w14:paraId="7492A6C0" w14:textId="77777777" w:rsidR="00776056" w:rsidRPr="00776056" w:rsidRDefault="00776056" w:rsidP="005A088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776056">
              <w:rPr>
                <w:rFonts w:ascii="Times New Roman" w:hAnsi="Times New Roman" w:cs="Times New Roman"/>
                <w:sz w:val="24"/>
                <w:szCs w:val="24"/>
              </w:rPr>
              <w:t>log</w:t>
            </w:r>
            <w:r w:rsidRPr="0077605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6</w:t>
            </w:r>
            <w:r w:rsidRPr="0077605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7605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</w:p>
        </w:tc>
      </w:tr>
    </w:tbl>
    <w:p w14:paraId="1A18D8D0" w14:textId="77777777" w:rsidR="00AD564D" w:rsidRDefault="00AD564D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41D61A0" w14:textId="6642573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where</w:t>
      </w:r>
    </w:p>
    <w:p w14:paraId="537A1D68" w14:textId="77777777" w:rsidR="00D53C67" w:rsidRPr="00BD3489" w:rsidRDefault="00D53C6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63713E3" w14:textId="2A2B6CAE" w:rsidR="00E91687" w:rsidRPr="00EF116A" w:rsidRDefault="00E91687" w:rsidP="00EF116A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F116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EF116A">
        <w:rPr>
          <w:rFonts w:ascii="Times New Roman" w:hAnsi="Times New Roman" w:cs="Times New Roman"/>
          <w:sz w:val="24"/>
          <w:szCs w:val="24"/>
        </w:rPr>
        <w:t xml:space="preserve">, </w:t>
      </w:r>
      <w:r w:rsidRPr="00EF116A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EF116A">
        <w:rPr>
          <w:rFonts w:ascii="Times New Roman" w:hAnsi="Times New Roman" w:cs="Times New Roman"/>
          <w:sz w:val="24"/>
          <w:szCs w:val="24"/>
        </w:rPr>
        <w:t xml:space="preserve">and </w:t>
      </w:r>
      <w:r w:rsidRPr="00EF116A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EF116A">
        <w:rPr>
          <w:rFonts w:ascii="Times New Roman" w:hAnsi="Times New Roman" w:cs="Times New Roman"/>
          <w:sz w:val="24"/>
          <w:szCs w:val="24"/>
        </w:rPr>
        <w:t>are distinct integers (</w:t>
      </w:r>
      <w:r w:rsidRPr="00EF116A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EF116A">
        <w:rPr>
          <w:rFonts w:ascii="Times New Roman" w:hAnsi="Times New Roman" w:cs="Times New Roman"/>
          <w:sz w:val="24"/>
          <w:szCs w:val="24"/>
        </w:rPr>
        <w:t xml:space="preserve">&lt; </w:t>
      </w:r>
      <w:r w:rsidRPr="00EF116A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EF116A">
        <w:rPr>
          <w:rFonts w:ascii="Times New Roman" w:hAnsi="Times New Roman" w:cs="Times New Roman"/>
          <w:sz w:val="24"/>
          <w:szCs w:val="24"/>
        </w:rPr>
        <w:t xml:space="preserve">&lt; </w:t>
      </w:r>
      <w:r w:rsidRPr="00EF116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EF116A">
        <w:rPr>
          <w:rFonts w:ascii="Times New Roman" w:hAnsi="Times New Roman" w:cs="Times New Roman"/>
          <w:sz w:val="24"/>
          <w:szCs w:val="24"/>
        </w:rPr>
        <w:t>)</w:t>
      </w:r>
    </w:p>
    <w:p w14:paraId="7A02C05B" w14:textId="79B9BCFE" w:rsidR="00E91687" w:rsidRPr="00EF116A" w:rsidRDefault="00E91687" w:rsidP="00EF116A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EF116A">
        <w:rPr>
          <w:rFonts w:ascii="Times New Roman" w:hAnsi="Times New Roman" w:cs="Times New Roman"/>
          <w:sz w:val="24"/>
          <w:szCs w:val="24"/>
        </w:rPr>
        <w:t>all the probabilities are greater than zero</w:t>
      </w:r>
    </w:p>
    <w:p w14:paraId="014B484D" w14:textId="77777777" w:rsidR="00D53C67" w:rsidRPr="00BD3489" w:rsidRDefault="00D53C67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69A5B8B" w14:textId="223661A4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Find</w:t>
      </w:r>
    </w:p>
    <w:p w14:paraId="1B4CA061" w14:textId="77777777" w:rsidR="00D53C67" w:rsidRPr="00BD3489" w:rsidRDefault="00D53C67" w:rsidP="00EF116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AB6C054" w14:textId="7632CB0C" w:rsidR="00E91687" w:rsidRPr="00BD3489" w:rsidRDefault="00451662" w:rsidP="00D53C67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the value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a</w:t>
      </w:r>
    </w:p>
    <w:p w14:paraId="39907FAD" w14:textId="77777777" w:rsidR="00EF116A" w:rsidRDefault="00EF116A" w:rsidP="00D53C67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4FFD58BE" w14:textId="0E0D916B" w:rsidR="00E91687" w:rsidRPr="00BD3489" w:rsidRDefault="00451662" w:rsidP="00D53C67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the value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</w:p>
    <w:p w14:paraId="5A5C3C2B" w14:textId="77777777" w:rsidR="00EF116A" w:rsidRDefault="00EF116A" w:rsidP="00D53C67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</w:p>
    <w:p w14:paraId="45423F2C" w14:textId="777EE676" w:rsidR="00E91687" w:rsidRPr="00BD3489" w:rsidRDefault="00451662" w:rsidP="00D53C67">
      <w:pPr>
        <w:tabs>
          <w:tab w:val="left" w:pos="851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iii)</w:t>
      </w:r>
      <w:r w:rsidRPr="00BD3489">
        <w:rPr>
          <w:rFonts w:ascii="Times New Roman" w:hAnsi="Times New Roman" w:cs="Times New Roman"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the value of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62D0EC89" w14:textId="77777777" w:rsidR="00D53C67" w:rsidRPr="00BD3489" w:rsidRDefault="00D53C67" w:rsidP="00E91687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97E6622" w14:textId="65B16DDF" w:rsidR="00E91687" w:rsidRPr="00BD3489" w:rsidRDefault="00E91687" w:rsidP="0027683B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Show your working clearly.</w:t>
      </w:r>
    </w:p>
    <w:p w14:paraId="2120F674" w14:textId="53DE4EC0" w:rsidR="00E91687" w:rsidRDefault="00E91687" w:rsidP="0027683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5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2800361" w14:textId="77777777" w:rsidR="0027683B" w:rsidRPr="00BD3489" w:rsidRDefault="0027683B" w:rsidP="0027683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089B7A4A" w14:textId="77777777" w:rsidR="00E91687" w:rsidRPr="00BD3489" w:rsidRDefault="00E91687" w:rsidP="00E91687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 xml:space="preserve">The independent random variables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3909B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D3489">
        <w:rPr>
          <w:rFonts w:ascii="Times New Roman" w:hAnsi="Times New Roman" w:cs="Times New Roman"/>
          <w:sz w:val="24"/>
          <w:szCs w:val="24"/>
        </w:rPr>
        <w:t xml:space="preserve"> and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3909B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D3489">
        <w:rPr>
          <w:rFonts w:ascii="Times New Roman" w:hAnsi="Times New Roman" w:cs="Times New Roman"/>
          <w:sz w:val="24"/>
          <w:szCs w:val="24"/>
        </w:rPr>
        <w:t xml:space="preserve"> each have the same distribution as 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</w:p>
    <w:p w14:paraId="50815E70" w14:textId="77777777" w:rsidR="00EC6353" w:rsidRDefault="00EC6353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FAF1A8F" w14:textId="318EDB57" w:rsidR="00E91687" w:rsidRPr="00BD3489" w:rsidRDefault="00B96B21" w:rsidP="00B96B21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D3489">
        <w:rPr>
          <w:rFonts w:ascii="Times New Roman" w:hAnsi="Times New Roman" w:cs="Times New Roman"/>
          <w:sz w:val="24"/>
          <w:szCs w:val="24"/>
        </w:rPr>
        <w:t>(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BD3489">
        <w:rPr>
          <w:rFonts w:ascii="Times New Roman" w:hAnsi="Times New Roman" w:cs="Times New Roman"/>
          <w:sz w:val="24"/>
          <w:szCs w:val="24"/>
        </w:rPr>
        <w:t>)</w:t>
      </w:r>
      <w:r w:rsidRPr="00BD3489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91687" w:rsidRPr="00BD3489">
        <w:rPr>
          <w:rFonts w:ascii="Times New Roman" w:hAnsi="Times New Roman" w:cs="Times New Roman"/>
          <w:sz w:val="24"/>
          <w:szCs w:val="24"/>
        </w:rPr>
        <w:t>Find P(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E91687" w:rsidRPr="003909B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E91687" w:rsidRPr="00BD3489">
        <w:rPr>
          <w:rFonts w:ascii="Times New Roman" w:hAnsi="Times New Roman" w:cs="Times New Roman"/>
          <w:sz w:val="24"/>
          <w:szCs w:val="24"/>
        </w:rPr>
        <w:t xml:space="preserve"> = </w:t>
      </w:r>
      <w:r w:rsidR="00E91687" w:rsidRPr="00BD348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E91687" w:rsidRPr="003909B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91687" w:rsidRPr="00BD3489">
        <w:rPr>
          <w:rFonts w:ascii="Times New Roman" w:hAnsi="Times New Roman" w:cs="Times New Roman"/>
          <w:sz w:val="24"/>
          <w:szCs w:val="24"/>
        </w:rPr>
        <w:t>)</w:t>
      </w:r>
    </w:p>
    <w:p w14:paraId="0B9ACA33" w14:textId="2CC7037B" w:rsidR="00E91687" w:rsidRPr="00BD3489" w:rsidRDefault="00E91687" w:rsidP="005A1C34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EB572E8" w14:textId="77777777" w:rsidR="005A1C34" w:rsidRPr="00BD3489" w:rsidRDefault="00E91687" w:rsidP="005A1C34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6 is 7 </w:t>
      </w:r>
      <w:r w:rsidR="005A1C34" w:rsidRPr="00BD3489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0C7474D1" w14:textId="77777777" w:rsidR="00EF529F" w:rsidRPr="00BD3489" w:rsidRDefault="00EF529F" w:rsidP="00EF529F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5D857FE" w14:textId="010F7516" w:rsidR="00E91687" w:rsidRPr="00BD3489" w:rsidRDefault="00E91687" w:rsidP="00B10ED1">
      <w:pPr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BD3489">
        <w:rPr>
          <w:rFonts w:ascii="Times New Roman" w:hAnsi="Times New Roman" w:cs="Times New Roman"/>
          <w:b/>
          <w:bCs/>
          <w:sz w:val="24"/>
          <w:szCs w:val="24"/>
        </w:rPr>
        <w:t>TOTAL FOR STATISTICS IS 50 MARKS</w:t>
      </w:r>
    </w:p>
    <w:p w14:paraId="490B7108" w14:textId="4A4A3110" w:rsidR="00E91687" w:rsidRPr="00BD3489" w:rsidRDefault="00E91687">
      <w:pPr>
        <w:rPr>
          <w:rFonts w:ascii="Times New Roman" w:hAnsi="Times New Roman" w:cs="Times New Roman"/>
          <w:b/>
          <w:bCs/>
          <w:sz w:val="24"/>
          <w:szCs w:val="24"/>
        </w:rPr>
      </w:pPr>
    </w:p>
    <w:sectPr w:rsidR="00E91687" w:rsidRPr="00BD3489">
      <w:footerReference w:type="default" r:id="rId1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21B940" w14:textId="77777777" w:rsidR="00431E6A" w:rsidRDefault="00431E6A" w:rsidP="009609C3">
      <w:r>
        <w:separator/>
      </w:r>
    </w:p>
  </w:endnote>
  <w:endnote w:type="continuationSeparator" w:id="0">
    <w:p w14:paraId="45A4BFAA" w14:textId="77777777" w:rsidR="00431E6A" w:rsidRDefault="00431E6A" w:rsidP="009609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B7E9B0" w14:textId="7D5ABF35" w:rsidR="009609C3" w:rsidRDefault="009609C3">
    <w:pPr>
      <w:pStyle w:val="Footer"/>
    </w:pPr>
    <w:r>
      <w:t>P6</w:t>
    </w:r>
    <w:r w:rsidR="00FA756A">
      <w:t>8828</w:t>
    </w:r>
    <w:r>
      <w:t>A</w:t>
    </w:r>
  </w:p>
  <w:p w14:paraId="6E32FE6D" w14:textId="685395F9" w:rsidR="009609C3" w:rsidRDefault="009609C3">
    <w:pPr>
      <w:pStyle w:val="Footer"/>
    </w:pPr>
    <w:r w:rsidRPr="009609C3">
      <w:t>©2021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003CD0" w14:textId="77777777" w:rsidR="00431E6A" w:rsidRDefault="00431E6A" w:rsidP="009609C3">
      <w:r>
        <w:separator/>
      </w:r>
    </w:p>
  </w:footnote>
  <w:footnote w:type="continuationSeparator" w:id="0">
    <w:p w14:paraId="0E3E0A17" w14:textId="77777777" w:rsidR="00431E6A" w:rsidRDefault="00431E6A" w:rsidP="009609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172CFD"/>
    <w:multiLevelType w:val="hybridMultilevel"/>
    <w:tmpl w:val="42C4D5B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53F19F6"/>
    <w:multiLevelType w:val="hybridMultilevel"/>
    <w:tmpl w:val="3DCC2F0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89343C8"/>
    <w:multiLevelType w:val="hybridMultilevel"/>
    <w:tmpl w:val="48E26EF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68048C"/>
    <w:multiLevelType w:val="hybridMultilevel"/>
    <w:tmpl w:val="625A70D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2908D5"/>
    <w:multiLevelType w:val="hybridMultilevel"/>
    <w:tmpl w:val="218EA94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22D522B"/>
    <w:multiLevelType w:val="hybridMultilevel"/>
    <w:tmpl w:val="E8FE0F3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883B3F"/>
    <w:multiLevelType w:val="hybridMultilevel"/>
    <w:tmpl w:val="361C1E5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A85030B"/>
    <w:multiLevelType w:val="hybridMultilevel"/>
    <w:tmpl w:val="CB02A75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BB63D63"/>
    <w:multiLevelType w:val="hybridMultilevel"/>
    <w:tmpl w:val="6F5C7B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7"/>
  </w:num>
  <w:num w:numId="5">
    <w:abstractNumId w:val="4"/>
  </w:num>
  <w:num w:numId="6">
    <w:abstractNumId w:val="0"/>
  </w:num>
  <w:num w:numId="7">
    <w:abstractNumId w:val="8"/>
  </w:num>
  <w:num w:numId="8">
    <w:abstractNumId w:val="3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99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5AA0"/>
    <w:rsid w:val="00006B21"/>
    <w:rsid w:val="00012292"/>
    <w:rsid w:val="00012A4C"/>
    <w:rsid w:val="00027B89"/>
    <w:rsid w:val="0003686C"/>
    <w:rsid w:val="00041E21"/>
    <w:rsid w:val="00050242"/>
    <w:rsid w:val="0005060B"/>
    <w:rsid w:val="000530CC"/>
    <w:rsid w:val="00053757"/>
    <w:rsid w:val="00054E3A"/>
    <w:rsid w:val="00055F57"/>
    <w:rsid w:val="00057B00"/>
    <w:rsid w:val="00062095"/>
    <w:rsid w:val="00073E53"/>
    <w:rsid w:val="00083C36"/>
    <w:rsid w:val="00084D73"/>
    <w:rsid w:val="000863F2"/>
    <w:rsid w:val="000933CE"/>
    <w:rsid w:val="00093798"/>
    <w:rsid w:val="00095561"/>
    <w:rsid w:val="000978F9"/>
    <w:rsid w:val="000A0960"/>
    <w:rsid w:val="000A2FE7"/>
    <w:rsid w:val="000A5E97"/>
    <w:rsid w:val="000B10CE"/>
    <w:rsid w:val="000B28B5"/>
    <w:rsid w:val="000B3695"/>
    <w:rsid w:val="000B56E6"/>
    <w:rsid w:val="000B5876"/>
    <w:rsid w:val="000C1FF1"/>
    <w:rsid w:val="000C29AC"/>
    <w:rsid w:val="000C2E40"/>
    <w:rsid w:val="000C343B"/>
    <w:rsid w:val="000D5626"/>
    <w:rsid w:val="000D5AA0"/>
    <w:rsid w:val="000F1756"/>
    <w:rsid w:val="000F4EF5"/>
    <w:rsid w:val="000F617D"/>
    <w:rsid w:val="000F7009"/>
    <w:rsid w:val="001163F0"/>
    <w:rsid w:val="00123506"/>
    <w:rsid w:val="001324E3"/>
    <w:rsid w:val="0014111C"/>
    <w:rsid w:val="00142FCF"/>
    <w:rsid w:val="00143DA0"/>
    <w:rsid w:val="001476D2"/>
    <w:rsid w:val="00163526"/>
    <w:rsid w:val="0017583A"/>
    <w:rsid w:val="00176B32"/>
    <w:rsid w:val="00185D93"/>
    <w:rsid w:val="001A255A"/>
    <w:rsid w:val="001A46B4"/>
    <w:rsid w:val="001B56A4"/>
    <w:rsid w:val="001C033D"/>
    <w:rsid w:val="001C36A7"/>
    <w:rsid w:val="001D01B7"/>
    <w:rsid w:val="001D0E0B"/>
    <w:rsid w:val="001D2413"/>
    <w:rsid w:val="001D2F2A"/>
    <w:rsid w:val="001D3FAD"/>
    <w:rsid w:val="001E2C69"/>
    <w:rsid w:val="001E5989"/>
    <w:rsid w:val="001F2061"/>
    <w:rsid w:val="001F5DF3"/>
    <w:rsid w:val="001F60B1"/>
    <w:rsid w:val="001F76C7"/>
    <w:rsid w:val="00210A5D"/>
    <w:rsid w:val="00212041"/>
    <w:rsid w:val="002129D5"/>
    <w:rsid w:val="00217884"/>
    <w:rsid w:val="00222E6A"/>
    <w:rsid w:val="0022303C"/>
    <w:rsid w:val="00224D1A"/>
    <w:rsid w:val="002263CE"/>
    <w:rsid w:val="002339DD"/>
    <w:rsid w:val="00247C61"/>
    <w:rsid w:val="00260174"/>
    <w:rsid w:val="00267E77"/>
    <w:rsid w:val="00270EA7"/>
    <w:rsid w:val="002711EF"/>
    <w:rsid w:val="0027683B"/>
    <w:rsid w:val="002809F3"/>
    <w:rsid w:val="00280CF8"/>
    <w:rsid w:val="002826AB"/>
    <w:rsid w:val="002858CC"/>
    <w:rsid w:val="00285BE6"/>
    <w:rsid w:val="00285E94"/>
    <w:rsid w:val="0028670A"/>
    <w:rsid w:val="00290D08"/>
    <w:rsid w:val="00293FEB"/>
    <w:rsid w:val="002956F5"/>
    <w:rsid w:val="00296DB8"/>
    <w:rsid w:val="002A086C"/>
    <w:rsid w:val="002A3B90"/>
    <w:rsid w:val="002A4CFE"/>
    <w:rsid w:val="002A7993"/>
    <w:rsid w:val="002B1579"/>
    <w:rsid w:val="002B4CB2"/>
    <w:rsid w:val="002B55BE"/>
    <w:rsid w:val="002C31FA"/>
    <w:rsid w:val="002C7DA4"/>
    <w:rsid w:val="002D2F49"/>
    <w:rsid w:val="002D64C7"/>
    <w:rsid w:val="002F05CB"/>
    <w:rsid w:val="002F0915"/>
    <w:rsid w:val="00300E24"/>
    <w:rsid w:val="00306A33"/>
    <w:rsid w:val="003120C6"/>
    <w:rsid w:val="00315198"/>
    <w:rsid w:val="00316162"/>
    <w:rsid w:val="003231E8"/>
    <w:rsid w:val="00323D87"/>
    <w:rsid w:val="00326924"/>
    <w:rsid w:val="00331F93"/>
    <w:rsid w:val="00332F86"/>
    <w:rsid w:val="00335F1D"/>
    <w:rsid w:val="00337276"/>
    <w:rsid w:val="00342B60"/>
    <w:rsid w:val="00342F40"/>
    <w:rsid w:val="00344903"/>
    <w:rsid w:val="0034549B"/>
    <w:rsid w:val="0034657D"/>
    <w:rsid w:val="00351C83"/>
    <w:rsid w:val="00354612"/>
    <w:rsid w:val="00355374"/>
    <w:rsid w:val="00362066"/>
    <w:rsid w:val="00363DCF"/>
    <w:rsid w:val="003640BE"/>
    <w:rsid w:val="003648D2"/>
    <w:rsid w:val="00366063"/>
    <w:rsid w:val="00366BDF"/>
    <w:rsid w:val="00376156"/>
    <w:rsid w:val="00376691"/>
    <w:rsid w:val="00380FF0"/>
    <w:rsid w:val="00384580"/>
    <w:rsid w:val="003909BF"/>
    <w:rsid w:val="00392772"/>
    <w:rsid w:val="00395D60"/>
    <w:rsid w:val="003A3192"/>
    <w:rsid w:val="003B3A71"/>
    <w:rsid w:val="003B3D54"/>
    <w:rsid w:val="003B55BA"/>
    <w:rsid w:val="003C10A5"/>
    <w:rsid w:val="003C2589"/>
    <w:rsid w:val="003C5E41"/>
    <w:rsid w:val="003D162C"/>
    <w:rsid w:val="003D2274"/>
    <w:rsid w:val="003E2B34"/>
    <w:rsid w:val="003E4B9A"/>
    <w:rsid w:val="003E5DEA"/>
    <w:rsid w:val="003F0BC9"/>
    <w:rsid w:val="003F1B76"/>
    <w:rsid w:val="003F3289"/>
    <w:rsid w:val="003F78FE"/>
    <w:rsid w:val="004030D5"/>
    <w:rsid w:val="00407280"/>
    <w:rsid w:val="00412849"/>
    <w:rsid w:val="00413098"/>
    <w:rsid w:val="0041409E"/>
    <w:rsid w:val="00421B03"/>
    <w:rsid w:val="00430C9B"/>
    <w:rsid w:val="00430F4A"/>
    <w:rsid w:val="00431E6A"/>
    <w:rsid w:val="00432859"/>
    <w:rsid w:val="00436CDF"/>
    <w:rsid w:val="004445DA"/>
    <w:rsid w:val="00451662"/>
    <w:rsid w:val="004531D0"/>
    <w:rsid w:val="004537C8"/>
    <w:rsid w:val="004574F4"/>
    <w:rsid w:val="004579FE"/>
    <w:rsid w:val="0047480E"/>
    <w:rsid w:val="00477181"/>
    <w:rsid w:val="004849CF"/>
    <w:rsid w:val="00485FBC"/>
    <w:rsid w:val="00487B62"/>
    <w:rsid w:val="00493D9D"/>
    <w:rsid w:val="004A1220"/>
    <w:rsid w:val="004A29BA"/>
    <w:rsid w:val="004B3E10"/>
    <w:rsid w:val="004B445A"/>
    <w:rsid w:val="004C1367"/>
    <w:rsid w:val="004C6558"/>
    <w:rsid w:val="004D19C4"/>
    <w:rsid w:val="004E035A"/>
    <w:rsid w:val="004E5627"/>
    <w:rsid w:val="004F0431"/>
    <w:rsid w:val="004F2D32"/>
    <w:rsid w:val="00502C9C"/>
    <w:rsid w:val="0050429E"/>
    <w:rsid w:val="00511E8A"/>
    <w:rsid w:val="00516D89"/>
    <w:rsid w:val="00520481"/>
    <w:rsid w:val="00521637"/>
    <w:rsid w:val="005234BD"/>
    <w:rsid w:val="00523741"/>
    <w:rsid w:val="00525161"/>
    <w:rsid w:val="00525DA8"/>
    <w:rsid w:val="00530C90"/>
    <w:rsid w:val="00535338"/>
    <w:rsid w:val="005416F7"/>
    <w:rsid w:val="00544295"/>
    <w:rsid w:val="005455D0"/>
    <w:rsid w:val="0055164A"/>
    <w:rsid w:val="00557134"/>
    <w:rsid w:val="00562C24"/>
    <w:rsid w:val="005631A7"/>
    <w:rsid w:val="00567E01"/>
    <w:rsid w:val="00586D6D"/>
    <w:rsid w:val="00587B2B"/>
    <w:rsid w:val="00587B32"/>
    <w:rsid w:val="00590C47"/>
    <w:rsid w:val="0059683E"/>
    <w:rsid w:val="005A0881"/>
    <w:rsid w:val="005A1C34"/>
    <w:rsid w:val="005A3986"/>
    <w:rsid w:val="005C0612"/>
    <w:rsid w:val="005C1E93"/>
    <w:rsid w:val="005C7ED6"/>
    <w:rsid w:val="005D2583"/>
    <w:rsid w:val="005D45F1"/>
    <w:rsid w:val="005D6348"/>
    <w:rsid w:val="005E10AC"/>
    <w:rsid w:val="005E62FB"/>
    <w:rsid w:val="005E6D70"/>
    <w:rsid w:val="005F00B6"/>
    <w:rsid w:val="005F2CE7"/>
    <w:rsid w:val="005F48A8"/>
    <w:rsid w:val="00600095"/>
    <w:rsid w:val="00615976"/>
    <w:rsid w:val="0061679D"/>
    <w:rsid w:val="006170AE"/>
    <w:rsid w:val="00623865"/>
    <w:rsid w:val="00624B01"/>
    <w:rsid w:val="006266BF"/>
    <w:rsid w:val="00630DFC"/>
    <w:rsid w:val="00636B7D"/>
    <w:rsid w:val="006423D6"/>
    <w:rsid w:val="00645C8B"/>
    <w:rsid w:val="00647106"/>
    <w:rsid w:val="0065602B"/>
    <w:rsid w:val="0066091B"/>
    <w:rsid w:val="00665BCB"/>
    <w:rsid w:val="00677E68"/>
    <w:rsid w:val="00681932"/>
    <w:rsid w:val="00683FB7"/>
    <w:rsid w:val="00696E50"/>
    <w:rsid w:val="006976EF"/>
    <w:rsid w:val="00697D40"/>
    <w:rsid w:val="006A4C19"/>
    <w:rsid w:val="006B0B8D"/>
    <w:rsid w:val="006C5454"/>
    <w:rsid w:val="006C566D"/>
    <w:rsid w:val="006D3203"/>
    <w:rsid w:val="006D4AB5"/>
    <w:rsid w:val="006D6A21"/>
    <w:rsid w:val="006D7467"/>
    <w:rsid w:val="006E2671"/>
    <w:rsid w:val="006E2852"/>
    <w:rsid w:val="006E43D9"/>
    <w:rsid w:val="006E72B5"/>
    <w:rsid w:val="006F210E"/>
    <w:rsid w:val="006F49F2"/>
    <w:rsid w:val="006F69F6"/>
    <w:rsid w:val="006F7C1E"/>
    <w:rsid w:val="00703D5D"/>
    <w:rsid w:val="0070544A"/>
    <w:rsid w:val="00712DED"/>
    <w:rsid w:val="00713A37"/>
    <w:rsid w:val="00721854"/>
    <w:rsid w:val="0072745E"/>
    <w:rsid w:val="00727932"/>
    <w:rsid w:val="007313B5"/>
    <w:rsid w:val="007403D5"/>
    <w:rsid w:val="007406A3"/>
    <w:rsid w:val="007432BD"/>
    <w:rsid w:val="00745FC6"/>
    <w:rsid w:val="007514F0"/>
    <w:rsid w:val="00751DF3"/>
    <w:rsid w:val="00752466"/>
    <w:rsid w:val="00752BB1"/>
    <w:rsid w:val="00755E20"/>
    <w:rsid w:val="0076212D"/>
    <w:rsid w:val="00764320"/>
    <w:rsid w:val="00766F28"/>
    <w:rsid w:val="007725DD"/>
    <w:rsid w:val="007725FC"/>
    <w:rsid w:val="00776056"/>
    <w:rsid w:val="00776445"/>
    <w:rsid w:val="0079086A"/>
    <w:rsid w:val="0079333F"/>
    <w:rsid w:val="00797E94"/>
    <w:rsid w:val="007A336F"/>
    <w:rsid w:val="007A3C3C"/>
    <w:rsid w:val="007A5D48"/>
    <w:rsid w:val="007A78CB"/>
    <w:rsid w:val="007B2B9D"/>
    <w:rsid w:val="007C1B28"/>
    <w:rsid w:val="007C4F7B"/>
    <w:rsid w:val="007D5F0B"/>
    <w:rsid w:val="007D6ABB"/>
    <w:rsid w:val="007E34A4"/>
    <w:rsid w:val="007E5A8F"/>
    <w:rsid w:val="007F2D8C"/>
    <w:rsid w:val="007F6FE0"/>
    <w:rsid w:val="00800BDF"/>
    <w:rsid w:val="00803B62"/>
    <w:rsid w:val="00811FE7"/>
    <w:rsid w:val="0081215E"/>
    <w:rsid w:val="008207F0"/>
    <w:rsid w:val="00827DA2"/>
    <w:rsid w:val="008410C1"/>
    <w:rsid w:val="00844161"/>
    <w:rsid w:val="00846F04"/>
    <w:rsid w:val="008474A7"/>
    <w:rsid w:val="00851DD7"/>
    <w:rsid w:val="00853D82"/>
    <w:rsid w:val="00855E11"/>
    <w:rsid w:val="008568EA"/>
    <w:rsid w:val="00873234"/>
    <w:rsid w:val="008734BA"/>
    <w:rsid w:val="00873673"/>
    <w:rsid w:val="00880DD6"/>
    <w:rsid w:val="008821EC"/>
    <w:rsid w:val="0088380F"/>
    <w:rsid w:val="008A549F"/>
    <w:rsid w:val="008A6A0B"/>
    <w:rsid w:val="008B15CA"/>
    <w:rsid w:val="008B4388"/>
    <w:rsid w:val="008C2B11"/>
    <w:rsid w:val="008E1CF2"/>
    <w:rsid w:val="008E1FD5"/>
    <w:rsid w:val="008E7778"/>
    <w:rsid w:val="008F13A0"/>
    <w:rsid w:val="008F3CB4"/>
    <w:rsid w:val="008F4C0E"/>
    <w:rsid w:val="008F5A8C"/>
    <w:rsid w:val="008F66EC"/>
    <w:rsid w:val="008F6B7C"/>
    <w:rsid w:val="008F73C3"/>
    <w:rsid w:val="00900A5A"/>
    <w:rsid w:val="00904CE5"/>
    <w:rsid w:val="00912A74"/>
    <w:rsid w:val="00922E78"/>
    <w:rsid w:val="009274A0"/>
    <w:rsid w:val="0092773C"/>
    <w:rsid w:val="00931A36"/>
    <w:rsid w:val="00937AC4"/>
    <w:rsid w:val="009416DF"/>
    <w:rsid w:val="009425CE"/>
    <w:rsid w:val="00943047"/>
    <w:rsid w:val="009430EB"/>
    <w:rsid w:val="0094626B"/>
    <w:rsid w:val="00946806"/>
    <w:rsid w:val="0095138B"/>
    <w:rsid w:val="009609C3"/>
    <w:rsid w:val="0096264B"/>
    <w:rsid w:val="009626E0"/>
    <w:rsid w:val="00963984"/>
    <w:rsid w:val="009729A4"/>
    <w:rsid w:val="00973FDD"/>
    <w:rsid w:val="0098554C"/>
    <w:rsid w:val="00985644"/>
    <w:rsid w:val="0098786D"/>
    <w:rsid w:val="00995EC6"/>
    <w:rsid w:val="009A37A1"/>
    <w:rsid w:val="009B7EE5"/>
    <w:rsid w:val="009D3D5A"/>
    <w:rsid w:val="009D76AB"/>
    <w:rsid w:val="00A03E6C"/>
    <w:rsid w:val="00A04920"/>
    <w:rsid w:val="00A14DD7"/>
    <w:rsid w:val="00A15788"/>
    <w:rsid w:val="00A16366"/>
    <w:rsid w:val="00A1734F"/>
    <w:rsid w:val="00A1779B"/>
    <w:rsid w:val="00A265A3"/>
    <w:rsid w:val="00A34B44"/>
    <w:rsid w:val="00A36DA6"/>
    <w:rsid w:val="00A37FEF"/>
    <w:rsid w:val="00A4005C"/>
    <w:rsid w:val="00A47F1E"/>
    <w:rsid w:val="00A553BD"/>
    <w:rsid w:val="00A62749"/>
    <w:rsid w:val="00A63683"/>
    <w:rsid w:val="00A6483F"/>
    <w:rsid w:val="00A65A84"/>
    <w:rsid w:val="00A66354"/>
    <w:rsid w:val="00A6762E"/>
    <w:rsid w:val="00A70453"/>
    <w:rsid w:val="00A733D6"/>
    <w:rsid w:val="00A734F6"/>
    <w:rsid w:val="00A769BB"/>
    <w:rsid w:val="00A77B77"/>
    <w:rsid w:val="00A81CF5"/>
    <w:rsid w:val="00A843D6"/>
    <w:rsid w:val="00A84CFC"/>
    <w:rsid w:val="00A84ECF"/>
    <w:rsid w:val="00A85C84"/>
    <w:rsid w:val="00AA3C06"/>
    <w:rsid w:val="00AA620B"/>
    <w:rsid w:val="00AA6C07"/>
    <w:rsid w:val="00AA79B3"/>
    <w:rsid w:val="00AA7DBB"/>
    <w:rsid w:val="00AB12B8"/>
    <w:rsid w:val="00AB3177"/>
    <w:rsid w:val="00AB5239"/>
    <w:rsid w:val="00AB5627"/>
    <w:rsid w:val="00AB72A6"/>
    <w:rsid w:val="00AC10CB"/>
    <w:rsid w:val="00AC3067"/>
    <w:rsid w:val="00AC557E"/>
    <w:rsid w:val="00AD1811"/>
    <w:rsid w:val="00AD1905"/>
    <w:rsid w:val="00AD564D"/>
    <w:rsid w:val="00AD7B5C"/>
    <w:rsid w:val="00AE01C4"/>
    <w:rsid w:val="00AE24A8"/>
    <w:rsid w:val="00AF0FC5"/>
    <w:rsid w:val="00AF1B01"/>
    <w:rsid w:val="00AF55F8"/>
    <w:rsid w:val="00B0190A"/>
    <w:rsid w:val="00B07B49"/>
    <w:rsid w:val="00B10ED1"/>
    <w:rsid w:val="00B13650"/>
    <w:rsid w:val="00B20392"/>
    <w:rsid w:val="00B225F2"/>
    <w:rsid w:val="00B254AF"/>
    <w:rsid w:val="00B401F8"/>
    <w:rsid w:val="00B4631A"/>
    <w:rsid w:val="00B51FE2"/>
    <w:rsid w:val="00B52493"/>
    <w:rsid w:val="00B525D1"/>
    <w:rsid w:val="00B54DB2"/>
    <w:rsid w:val="00B555A9"/>
    <w:rsid w:val="00B560C3"/>
    <w:rsid w:val="00B57C7D"/>
    <w:rsid w:val="00B60127"/>
    <w:rsid w:val="00B65593"/>
    <w:rsid w:val="00B6723C"/>
    <w:rsid w:val="00B71E3E"/>
    <w:rsid w:val="00B72650"/>
    <w:rsid w:val="00B800A7"/>
    <w:rsid w:val="00B84CBD"/>
    <w:rsid w:val="00B96B21"/>
    <w:rsid w:val="00B96D2C"/>
    <w:rsid w:val="00B9718A"/>
    <w:rsid w:val="00BA3FA7"/>
    <w:rsid w:val="00BA55B3"/>
    <w:rsid w:val="00BB1023"/>
    <w:rsid w:val="00BB4A56"/>
    <w:rsid w:val="00BB5CB8"/>
    <w:rsid w:val="00BB7A8B"/>
    <w:rsid w:val="00BD3489"/>
    <w:rsid w:val="00BD42C7"/>
    <w:rsid w:val="00BE02E1"/>
    <w:rsid w:val="00BE6FB5"/>
    <w:rsid w:val="00BF3DF1"/>
    <w:rsid w:val="00C0673E"/>
    <w:rsid w:val="00C223D2"/>
    <w:rsid w:val="00C22B10"/>
    <w:rsid w:val="00C303A8"/>
    <w:rsid w:val="00C345C3"/>
    <w:rsid w:val="00C356BF"/>
    <w:rsid w:val="00C44D75"/>
    <w:rsid w:val="00C45602"/>
    <w:rsid w:val="00C46A11"/>
    <w:rsid w:val="00C476CD"/>
    <w:rsid w:val="00C50905"/>
    <w:rsid w:val="00C50F9A"/>
    <w:rsid w:val="00C513CF"/>
    <w:rsid w:val="00C61391"/>
    <w:rsid w:val="00C63986"/>
    <w:rsid w:val="00C712A9"/>
    <w:rsid w:val="00C76EC1"/>
    <w:rsid w:val="00C83875"/>
    <w:rsid w:val="00C94AB8"/>
    <w:rsid w:val="00C94CE1"/>
    <w:rsid w:val="00C97647"/>
    <w:rsid w:val="00CA1645"/>
    <w:rsid w:val="00CA2B19"/>
    <w:rsid w:val="00CB139F"/>
    <w:rsid w:val="00CC7AA2"/>
    <w:rsid w:val="00CD510D"/>
    <w:rsid w:val="00CD6651"/>
    <w:rsid w:val="00CD714E"/>
    <w:rsid w:val="00CE1D9C"/>
    <w:rsid w:val="00CE1DA4"/>
    <w:rsid w:val="00CE4085"/>
    <w:rsid w:val="00CE5378"/>
    <w:rsid w:val="00CE5F6A"/>
    <w:rsid w:val="00CF1CEE"/>
    <w:rsid w:val="00CF607C"/>
    <w:rsid w:val="00CF7635"/>
    <w:rsid w:val="00D04581"/>
    <w:rsid w:val="00D0552E"/>
    <w:rsid w:val="00D14DE6"/>
    <w:rsid w:val="00D2297D"/>
    <w:rsid w:val="00D32547"/>
    <w:rsid w:val="00D42026"/>
    <w:rsid w:val="00D53C67"/>
    <w:rsid w:val="00D61F41"/>
    <w:rsid w:val="00D628AF"/>
    <w:rsid w:val="00D64776"/>
    <w:rsid w:val="00D65824"/>
    <w:rsid w:val="00D74591"/>
    <w:rsid w:val="00D74713"/>
    <w:rsid w:val="00D763C5"/>
    <w:rsid w:val="00D832CF"/>
    <w:rsid w:val="00D92829"/>
    <w:rsid w:val="00D952B8"/>
    <w:rsid w:val="00D95D06"/>
    <w:rsid w:val="00D964DE"/>
    <w:rsid w:val="00DA258C"/>
    <w:rsid w:val="00DA2812"/>
    <w:rsid w:val="00DA31B8"/>
    <w:rsid w:val="00DA4404"/>
    <w:rsid w:val="00DB7938"/>
    <w:rsid w:val="00DB7C41"/>
    <w:rsid w:val="00DB7E5E"/>
    <w:rsid w:val="00DC1DBE"/>
    <w:rsid w:val="00DC56CD"/>
    <w:rsid w:val="00DC6848"/>
    <w:rsid w:val="00DD5EF4"/>
    <w:rsid w:val="00DD645D"/>
    <w:rsid w:val="00DD78C0"/>
    <w:rsid w:val="00DE0BCE"/>
    <w:rsid w:val="00DE179F"/>
    <w:rsid w:val="00DE2182"/>
    <w:rsid w:val="00DE30E9"/>
    <w:rsid w:val="00DE31F7"/>
    <w:rsid w:val="00DE5707"/>
    <w:rsid w:val="00DE5CB4"/>
    <w:rsid w:val="00DE5F94"/>
    <w:rsid w:val="00E01C6B"/>
    <w:rsid w:val="00E0605B"/>
    <w:rsid w:val="00E11BCC"/>
    <w:rsid w:val="00E13F4B"/>
    <w:rsid w:val="00E1433B"/>
    <w:rsid w:val="00E16D0D"/>
    <w:rsid w:val="00E1749B"/>
    <w:rsid w:val="00E24A61"/>
    <w:rsid w:val="00E26E15"/>
    <w:rsid w:val="00E31C1B"/>
    <w:rsid w:val="00E37E4A"/>
    <w:rsid w:val="00E508E8"/>
    <w:rsid w:val="00E50B27"/>
    <w:rsid w:val="00E52D40"/>
    <w:rsid w:val="00E52EB3"/>
    <w:rsid w:val="00E613E3"/>
    <w:rsid w:val="00E66FFF"/>
    <w:rsid w:val="00E84D66"/>
    <w:rsid w:val="00E9103F"/>
    <w:rsid w:val="00E91687"/>
    <w:rsid w:val="00E94E5E"/>
    <w:rsid w:val="00E9721C"/>
    <w:rsid w:val="00EA6424"/>
    <w:rsid w:val="00EB23ED"/>
    <w:rsid w:val="00EB51F7"/>
    <w:rsid w:val="00EC16EB"/>
    <w:rsid w:val="00EC5280"/>
    <w:rsid w:val="00EC6353"/>
    <w:rsid w:val="00EC6EE9"/>
    <w:rsid w:val="00ED2E5C"/>
    <w:rsid w:val="00ED39E1"/>
    <w:rsid w:val="00ED4712"/>
    <w:rsid w:val="00ED6321"/>
    <w:rsid w:val="00EE3295"/>
    <w:rsid w:val="00EE4D86"/>
    <w:rsid w:val="00EE5E11"/>
    <w:rsid w:val="00EE616E"/>
    <w:rsid w:val="00EF116A"/>
    <w:rsid w:val="00EF199C"/>
    <w:rsid w:val="00EF4AAD"/>
    <w:rsid w:val="00EF529F"/>
    <w:rsid w:val="00EF5CE3"/>
    <w:rsid w:val="00EF7DFA"/>
    <w:rsid w:val="00F0172F"/>
    <w:rsid w:val="00F023E4"/>
    <w:rsid w:val="00F077D4"/>
    <w:rsid w:val="00F11087"/>
    <w:rsid w:val="00F1440D"/>
    <w:rsid w:val="00F14FDE"/>
    <w:rsid w:val="00F17696"/>
    <w:rsid w:val="00F2253B"/>
    <w:rsid w:val="00F33384"/>
    <w:rsid w:val="00F33FF1"/>
    <w:rsid w:val="00F36930"/>
    <w:rsid w:val="00F37908"/>
    <w:rsid w:val="00F42563"/>
    <w:rsid w:val="00F5277B"/>
    <w:rsid w:val="00F62DDD"/>
    <w:rsid w:val="00F63C2E"/>
    <w:rsid w:val="00F656B8"/>
    <w:rsid w:val="00F66488"/>
    <w:rsid w:val="00F66ADC"/>
    <w:rsid w:val="00F74FDF"/>
    <w:rsid w:val="00F758DE"/>
    <w:rsid w:val="00F76F50"/>
    <w:rsid w:val="00F81200"/>
    <w:rsid w:val="00F838C2"/>
    <w:rsid w:val="00FA5D7C"/>
    <w:rsid w:val="00FA756A"/>
    <w:rsid w:val="00FB017B"/>
    <w:rsid w:val="00FB458F"/>
    <w:rsid w:val="00FB4BC5"/>
    <w:rsid w:val="00FB4FDC"/>
    <w:rsid w:val="00FC1972"/>
    <w:rsid w:val="00FC241C"/>
    <w:rsid w:val="00FC38AE"/>
    <w:rsid w:val="00FC63C9"/>
    <w:rsid w:val="00FD0A70"/>
    <w:rsid w:val="00FD0EBB"/>
    <w:rsid w:val="00FD34C8"/>
    <w:rsid w:val="00FD5845"/>
    <w:rsid w:val="00FD61C5"/>
    <w:rsid w:val="00FE5B88"/>
    <w:rsid w:val="00FF0CDB"/>
    <w:rsid w:val="00FF3C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5424180"/>
  <w15:chartTrackingRefBased/>
  <w15:docId w15:val="{1604541F-0595-4CC5-882C-D191ED2F63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gebra">
    <w:name w:val="Algebra"/>
    <w:uiPriority w:val="1"/>
    <w:qFormat/>
    <w:rsid w:val="00931A36"/>
    <w:rPr>
      <w:rFonts w:cstheme="minorHAnsi"/>
      <w:i/>
      <w:iCs/>
      <w:sz w:val="24"/>
      <w:szCs w:val="24"/>
    </w:rPr>
  </w:style>
  <w:style w:type="table" w:styleId="TableGrid">
    <w:name w:val="Table Grid"/>
    <w:basedOn w:val="TableNormal"/>
    <w:uiPriority w:val="39"/>
    <w:rsid w:val="00C8387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DD5EF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D5EF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D5EF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5E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D5EF4"/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9609C3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609C3"/>
  </w:style>
  <w:style w:type="paragraph" w:styleId="Footer">
    <w:name w:val="footer"/>
    <w:basedOn w:val="Normal"/>
    <w:link w:val="FooterChar"/>
    <w:uiPriority w:val="99"/>
    <w:unhideWhenUsed/>
    <w:rsid w:val="009609C3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609C3"/>
  </w:style>
  <w:style w:type="paragraph" w:styleId="ListParagraph">
    <w:name w:val="List Paragraph"/>
    <w:basedOn w:val="Normal"/>
    <w:uiPriority w:val="34"/>
    <w:qFormat/>
    <w:rsid w:val="00285BE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28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wmf"/><Relationship Id="rId18" Type="http://schemas.openxmlformats.org/officeDocument/2006/relationships/customXml" Target="../customXml/item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20" Type="http://schemas.openxmlformats.org/officeDocument/2006/relationships/customXml" Target="../customXml/item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3" ma:contentTypeDescription="Create a new document." ma:contentTypeScope="" ma:versionID="94d3b87ef65f4aef3a4bcbf455af4d9c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141464877e5074570e2ff726da6fff74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485D6F1-7791-4DE5-B034-A38F37B4230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72E2C772-0894-4024-B03B-7D623CDD055A}"/>
</file>

<file path=customXml/itemProps3.xml><?xml version="1.0" encoding="utf-8"?>
<ds:datastoreItem xmlns:ds="http://schemas.openxmlformats.org/officeDocument/2006/customXml" ds:itemID="{C7989E6C-1BBD-4028-A711-F1AD809CB45B}"/>
</file>

<file path=customXml/itemProps4.xml><?xml version="1.0" encoding="utf-8"?>
<ds:datastoreItem xmlns:ds="http://schemas.openxmlformats.org/officeDocument/2006/customXml" ds:itemID="{ED81A33E-EBDE-47AC-9BB1-780B498EDEFD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1</TotalTime>
  <Pages>8</Pages>
  <Words>876</Words>
  <Characters>4997</Characters>
  <Application>Microsoft Office Word</Application>
  <DocSecurity>0</DocSecurity>
  <Lines>41</Lines>
  <Paragraphs>11</Paragraphs>
  <ScaleCrop>false</ScaleCrop>
  <Company/>
  <LinksUpToDate>false</LinksUpToDate>
  <CharactersWithSpaces>5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Linnet</cp:lastModifiedBy>
  <cp:revision>579</cp:revision>
  <dcterms:created xsi:type="dcterms:W3CDTF">2021-11-10T19:36:00Z</dcterms:created>
  <dcterms:modified xsi:type="dcterms:W3CDTF">2021-11-12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545BF2C8BA29D4CA1CF1B28CB215945</vt:lpwstr>
  </property>
</Properties>
</file>